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45558FB" w14:textId="77777777" w:rsidR="008C2303" w:rsidRDefault="008C2303" w:rsidP="00B83F37">
      <w:pPr>
        <w:pStyle w:val="03"/>
      </w:pPr>
      <w:r>
        <w:t>Министерство образования Республики Беларусь</w:t>
      </w:r>
    </w:p>
    <w:p w14:paraId="19436C7A" w14:textId="77777777" w:rsidR="008C2303" w:rsidRDefault="008C2303" w:rsidP="00B83F37">
      <w:pPr>
        <w:pStyle w:val="03"/>
      </w:pPr>
    </w:p>
    <w:p w14:paraId="4AA54F40" w14:textId="77777777" w:rsidR="008C2303" w:rsidRDefault="008C2303" w:rsidP="00B83F37">
      <w:pPr>
        <w:pStyle w:val="03"/>
      </w:pPr>
      <w:r>
        <w:t>Учреждение образования</w:t>
      </w:r>
    </w:p>
    <w:p w14:paraId="42DE164D" w14:textId="77777777" w:rsidR="008C2303" w:rsidRDefault="008C2303" w:rsidP="00B83F37">
      <w:pPr>
        <w:pStyle w:val="03"/>
      </w:pPr>
      <w:r>
        <w:t>«Белорусский государственный университет информатики и радиоэлектроники»</w:t>
      </w:r>
    </w:p>
    <w:p w14:paraId="5D0A6FD2" w14:textId="77777777" w:rsidR="008C2303" w:rsidRDefault="008C2303" w:rsidP="00B83F37">
      <w:pPr>
        <w:pStyle w:val="02"/>
      </w:pPr>
    </w:p>
    <w:p w14:paraId="7470C20C" w14:textId="77777777" w:rsidR="008C2303" w:rsidRDefault="008C2303" w:rsidP="00B83F37">
      <w:pPr>
        <w:pStyle w:val="03"/>
      </w:pPr>
      <w:r>
        <w:t>Кафедра теоретических основ электротехники</w:t>
      </w:r>
    </w:p>
    <w:p w14:paraId="24D142BE" w14:textId="77777777" w:rsidR="008C2303" w:rsidRDefault="008C2303" w:rsidP="00B83F37">
      <w:pPr>
        <w:pStyle w:val="02"/>
      </w:pPr>
    </w:p>
    <w:p w14:paraId="0AFA3A95" w14:textId="77777777" w:rsidR="008C2303" w:rsidRDefault="008C2303" w:rsidP="00B83F37">
      <w:pPr>
        <w:pStyle w:val="03"/>
      </w:pPr>
    </w:p>
    <w:p w14:paraId="3CA62B83" w14:textId="77777777" w:rsidR="008C2303" w:rsidRDefault="008C2303" w:rsidP="00B83F37">
      <w:pPr>
        <w:pStyle w:val="03"/>
      </w:pPr>
    </w:p>
    <w:p w14:paraId="4DE02212" w14:textId="77777777" w:rsidR="008C2303" w:rsidRPr="00D44428" w:rsidRDefault="008C2303" w:rsidP="00B83F37">
      <w:pPr>
        <w:pStyle w:val="03"/>
      </w:pPr>
    </w:p>
    <w:p w14:paraId="2A87F271" w14:textId="77777777" w:rsidR="008C2303" w:rsidRDefault="008C2303" w:rsidP="00B83F37">
      <w:pPr>
        <w:pStyle w:val="03"/>
      </w:pPr>
    </w:p>
    <w:p w14:paraId="3C6CB417" w14:textId="77777777" w:rsidR="008C2303" w:rsidRDefault="008C2303" w:rsidP="00B83F37">
      <w:pPr>
        <w:pStyle w:val="03"/>
      </w:pPr>
    </w:p>
    <w:p w14:paraId="3145A46F" w14:textId="77777777" w:rsidR="008C2303" w:rsidRDefault="008C2303" w:rsidP="00B83F37">
      <w:pPr>
        <w:pStyle w:val="03"/>
      </w:pPr>
    </w:p>
    <w:p w14:paraId="57C1F424" w14:textId="77777777" w:rsidR="008C2303" w:rsidRDefault="008C2303" w:rsidP="00B83F37">
      <w:pPr>
        <w:pStyle w:val="03"/>
      </w:pPr>
    </w:p>
    <w:p w14:paraId="46BFDD4C" w14:textId="77777777" w:rsidR="008C2303" w:rsidRPr="002269BF" w:rsidRDefault="008C2303" w:rsidP="00B83F37">
      <w:pPr>
        <w:spacing w:line="276" w:lineRule="auto"/>
        <w:ind w:right="-1"/>
        <w:jc w:val="center"/>
        <w:rPr>
          <w:rFonts w:eastAsia="Times New Roman"/>
          <w:szCs w:val="28"/>
          <w:lang w:eastAsia="ru-RU"/>
        </w:rPr>
      </w:pPr>
      <w:r w:rsidRPr="002269BF">
        <w:rPr>
          <w:rFonts w:eastAsia="Times New Roman"/>
          <w:color w:val="000000"/>
          <w:szCs w:val="28"/>
          <w:lang w:eastAsia="ru-RU"/>
        </w:rPr>
        <w:t>Лабораторная работа №</w:t>
      </w:r>
      <w:r>
        <w:rPr>
          <w:rFonts w:eastAsia="Times New Roman"/>
          <w:color w:val="000000"/>
          <w:szCs w:val="28"/>
          <w:lang w:eastAsia="ru-RU"/>
        </w:rPr>
        <w:t>1</w:t>
      </w:r>
      <w:r w:rsidRPr="002269BF">
        <w:rPr>
          <w:rFonts w:eastAsia="Times New Roman"/>
          <w:color w:val="000000"/>
          <w:szCs w:val="28"/>
          <w:lang w:eastAsia="ru-RU"/>
        </w:rPr>
        <w:t>3</w:t>
      </w:r>
    </w:p>
    <w:p w14:paraId="49998CBE" w14:textId="77777777" w:rsidR="008C2303" w:rsidRDefault="008C2303" w:rsidP="00B83F37">
      <w:pPr>
        <w:pStyle w:val="03"/>
      </w:pPr>
      <w:r w:rsidRPr="0070520E">
        <w:t xml:space="preserve"> «</w:t>
      </w:r>
      <w:r>
        <w:t>Переходные процессы в линейных цепях с сосредоточенными параметрами</w:t>
      </w:r>
      <w:r w:rsidRPr="0070520E">
        <w:t>»</w:t>
      </w:r>
    </w:p>
    <w:p w14:paraId="22B93097" w14:textId="77777777" w:rsidR="008C2303" w:rsidRPr="0070520E" w:rsidRDefault="008C2303" w:rsidP="00B83F37">
      <w:pPr>
        <w:pStyle w:val="03"/>
      </w:pPr>
      <w:r>
        <w:t>Вариант 2</w:t>
      </w:r>
    </w:p>
    <w:p w14:paraId="3589C2FC" w14:textId="77777777" w:rsidR="008C2303" w:rsidRDefault="008C2303" w:rsidP="00B83F37">
      <w:pPr>
        <w:pStyle w:val="03"/>
      </w:pPr>
    </w:p>
    <w:p w14:paraId="010A04E2" w14:textId="77777777" w:rsidR="008C2303" w:rsidRDefault="008C2303" w:rsidP="00B83F37">
      <w:pPr>
        <w:pStyle w:val="03"/>
      </w:pPr>
    </w:p>
    <w:p w14:paraId="786A0294" w14:textId="77777777" w:rsidR="008C2303" w:rsidRDefault="008C2303" w:rsidP="00B83F37">
      <w:pPr>
        <w:pStyle w:val="03"/>
      </w:pPr>
    </w:p>
    <w:p w14:paraId="15F1D59D" w14:textId="77777777" w:rsidR="008C2303" w:rsidRDefault="008C2303" w:rsidP="00B83F37">
      <w:pPr>
        <w:pStyle w:val="03"/>
      </w:pPr>
    </w:p>
    <w:p w14:paraId="799CB1FC" w14:textId="77777777" w:rsidR="008C2303" w:rsidRDefault="008C2303" w:rsidP="00B83F37">
      <w:pPr>
        <w:pStyle w:val="03"/>
      </w:pPr>
    </w:p>
    <w:p w14:paraId="0B651B78" w14:textId="77777777" w:rsidR="008C2303" w:rsidRDefault="008C2303" w:rsidP="00B83F37">
      <w:pPr>
        <w:pStyle w:val="03"/>
      </w:pPr>
    </w:p>
    <w:p w14:paraId="40DB7514" w14:textId="77777777" w:rsidR="008C2303" w:rsidRDefault="008C2303" w:rsidP="00B83F37">
      <w:pPr>
        <w:pStyle w:val="03"/>
      </w:pPr>
    </w:p>
    <w:p w14:paraId="3E2759BB" w14:textId="77777777" w:rsidR="008C2303" w:rsidRDefault="008C2303" w:rsidP="00B83F37">
      <w:pPr>
        <w:spacing w:line="276" w:lineRule="auto"/>
        <w:ind w:left="10" w:right="67" w:hanging="10"/>
        <w:jc w:val="right"/>
        <w:rPr>
          <w:rFonts w:eastAsia="Times New Roman"/>
          <w:szCs w:val="28"/>
          <w:lang w:eastAsia="ru-RU"/>
        </w:rPr>
      </w:pPr>
    </w:p>
    <w:p w14:paraId="06AA3022" w14:textId="77777777" w:rsidR="008C2303" w:rsidRDefault="008C2303" w:rsidP="00B83F37">
      <w:pPr>
        <w:spacing w:line="276" w:lineRule="auto"/>
        <w:ind w:left="10" w:right="141" w:hanging="10"/>
        <w:jc w:val="right"/>
      </w:pPr>
      <w:r w:rsidRPr="00B57568">
        <w:t xml:space="preserve">Проверил: </w:t>
      </w:r>
      <w:r>
        <w:rPr>
          <w:rFonts w:eastAsia="Times New Roman"/>
        </w:rPr>
        <w:t xml:space="preserve">Батюков С.В. </w:t>
      </w:r>
    </w:p>
    <w:p w14:paraId="4A05299F" w14:textId="77777777" w:rsidR="008C2303" w:rsidRPr="00B57568" w:rsidRDefault="008C2303" w:rsidP="00B83F37">
      <w:pPr>
        <w:spacing w:line="276" w:lineRule="auto"/>
        <w:ind w:left="10" w:right="57" w:hanging="10"/>
        <w:jc w:val="right"/>
      </w:pPr>
      <w:r w:rsidRPr="00B57568">
        <w:t>Выполнил: ст.</w:t>
      </w:r>
      <w:r>
        <w:rPr>
          <w:rFonts w:eastAsia="Times New Roman"/>
        </w:rPr>
        <w:t xml:space="preserve"> </w:t>
      </w:r>
      <w:r w:rsidRPr="00B57568">
        <w:t>гр.</w:t>
      </w:r>
      <w:r>
        <w:rPr>
          <w:rFonts w:eastAsia="Times New Roman"/>
        </w:rPr>
        <w:t xml:space="preserve"> 358301  </w:t>
      </w:r>
    </w:p>
    <w:p w14:paraId="431A851D" w14:textId="26E05F70" w:rsidR="008C2303" w:rsidRDefault="00A20C19" w:rsidP="00B83F37">
      <w:pPr>
        <w:spacing w:line="276" w:lineRule="auto"/>
        <w:ind w:left="10" w:right="57" w:hanging="10"/>
        <w:jc w:val="right"/>
      </w:pPr>
      <w:r>
        <w:rPr>
          <w:rFonts w:eastAsia="Times New Roman"/>
        </w:rPr>
        <w:t>Дынкович С.В</w:t>
      </w:r>
      <w:r w:rsidR="008C2303">
        <w:rPr>
          <w:rFonts w:eastAsia="Times New Roman"/>
        </w:rPr>
        <w:t xml:space="preserve">. </w:t>
      </w:r>
    </w:p>
    <w:p w14:paraId="6B7186E5" w14:textId="77777777" w:rsidR="008C2303" w:rsidRDefault="008C2303" w:rsidP="00B83F37">
      <w:pPr>
        <w:spacing w:line="276" w:lineRule="auto"/>
      </w:pPr>
      <w:r>
        <w:rPr>
          <w:rFonts w:eastAsia="Times New Roman"/>
        </w:rPr>
        <w:t xml:space="preserve"> </w:t>
      </w:r>
    </w:p>
    <w:p w14:paraId="7D50E577" w14:textId="77777777" w:rsidR="008C2303" w:rsidRDefault="008C2303" w:rsidP="00B83F37">
      <w:pPr>
        <w:pStyle w:val="03"/>
      </w:pPr>
    </w:p>
    <w:p w14:paraId="23800430" w14:textId="77777777" w:rsidR="008C2303" w:rsidRDefault="008C2303" w:rsidP="00B83F37">
      <w:pPr>
        <w:pStyle w:val="03"/>
      </w:pPr>
    </w:p>
    <w:p w14:paraId="012D65F4" w14:textId="77777777" w:rsidR="008C2303" w:rsidRDefault="008C2303" w:rsidP="00B83F37">
      <w:pPr>
        <w:pStyle w:val="03"/>
      </w:pPr>
    </w:p>
    <w:p w14:paraId="45AD042D" w14:textId="77777777" w:rsidR="008C2303" w:rsidRDefault="008C2303" w:rsidP="00B83F37">
      <w:pPr>
        <w:pStyle w:val="03"/>
      </w:pPr>
    </w:p>
    <w:p w14:paraId="19861794" w14:textId="602B2683" w:rsidR="008C2303" w:rsidRDefault="008C2303" w:rsidP="00B83F37">
      <w:pPr>
        <w:pStyle w:val="03"/>
      </w:pPr>
    </w:p>
    <w:p w14:paraId="727161A1" w14:textId="77777777" w:rsidR="008C2303" w:rsidRDefault="008C2303" w:rsidP="00B83F37">
      <w:pPr>
        <w:pStyle w:val="03"/>
      </w:pPr>
    </w:p>
    <w:p w14:paraId="484356EA" w14:textId="77777777" w:rsidR="008C2303" w:rsidRDefault="008C2303" w:rsidP="00B83F37">
      <w:pPr>
        <w:pStyle w:val="03"/>
      </w:pPr>
      <w:r w:rsidRPr="00834F36">
        <w:t>Минск 202</w:t>
      </w:r>
      <w:r>
        <w:t>4</w:t>
      </w:r>
    </w:p>
    <w:p w14:paraId="3F3BDD3D" w14:textId="77777777" w:rsidR="008C2303" w:rsidRDefault="008C2303" w:rsidP="00B83F37">
      <w:pPr>
        <w:pStyle w:val="03"/>
      </w:pPr>
    </w:p>
    <w:p w14:paraId="3D46DAA8" w14:textId="77777777" w:rsidR="008C2303" w:rsidRPr="009D4E70" w:rsidRDefault="008C2303" w:rsidP="00B83F37">
      <w:pPr>
        <w:pStyle w:val="ad"/>
        <w:numPr>
          <w:ilvl w:val="0"/>
          <w:numId w:val="37"/>
        </w:numPr>
        <w:spacing w:after="0" w:line="276" w:lineRule="auto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lastRenderedPageBreak/>
        <w:t>Цель работы</w:t>
      </w:r>
    </w:p>
    <w:p w14:paraId="21748042" w14:textId="1A179CD6" w:rsidR="00E458A3" w:rsidRDefault="008C2303" w:rsidP="00B83F37">
      <w:pPr>
        <w:pStyle w:val="01"/>
      </w:pPr>
      <w:r>
        <w:t>Э</w:t>
      </w:r>
      <w:r w:rsidR="00117512">
        <w:t>кспериментальное исследование переходных процессов в линейных цепях с сосредоточенными параметрами при включении или отключении источника напряжения</w:t>
      </w:r>
      <w:r w:rsidR="00117512" w:rsidRPr="00117512">
        <w:t>;</w:t>
      </w:r>
      <w:r w:rsidR="00117512">
        <w:t xml:space="preserve"> определение влияния отдельных параметров на характер переходного процесса</w:t>
      </w:r>
      <w:r w:rsidR="00117512" w:rsidRPr="00117512">
        <w:t xml:space="preserve">; </w:t>
      </w:r>
      <w:r w:rsidR="00117512">
        <w:t>выбор параметров и экспериментальное исследование дифференцирующих и интегрирующих цепей.</w:t>
      </w:r>
    </w:p>
    <w:p w14:paraId="16E8902B" w14:textId="77777777" w:rsidR="008C2303" w:rsidRPr="00117512" w:rsidRDefault="008C2303" w:rsidP="00B83F37">
      <w:pPr>
        <w:pStyle w:val="01"/>
      </w:pPr>
    </w:p>
    <w:p w14:paraId="5C5E4E73" w14:textId="77777777" w:rsidR="008C2303" w:rsidRPr="00B57568" w:rsidRDefault="008C2303" w:rsidP="00B83F37">
      <w:pPr>
        <w:pStyle w:val="ad"/>
        <w:numPr>
          <w:ilvl w:val="0"/>
          <w:numId w:val="37"/>
        </w:numPr>
        <w:spacing w:after="0" w:line="276" w:lineRule="auto"/>
        <w:rPr>
          <w:b/>
          <w:color w:val="000000"/>
          <w:sz w:val="28"/>
        </w:rPr>
      </w:pPr>
      <w:r w:rsidRPr="009D4E70">
        <w:rPr>
          <w:rFonts w:eastAsia="Times New Roman"/>
          <w:b/>
          <w:bCs/>
          <w:color w:val="000000"/>
          <w:sz w:val="28"/>
          <w:szCs w:val="28"/>
          <w:lang w:eastAsia="ru-RU"/>
        </w:rPr>
        <w:t>Расчёт домашнего задания</w:t>
      </w:r>
    </w:p>
    <w:p w14:paraId="28F48864" w14:textId="77777777" w:rsidR="008C2303" w:rsidRDefault="008C2303" w:rsidP="00B83F37">
      <w:pPr>
        <w:pStyle w:val="ad"/>
        <w:spacing w:after="0" w:line="276" w:lineRule="auto"/>
        <w:ind w:left="1069"/>
        <w:rPr>
          <w:rFonts w:eastAsia="Times New Roman"/>
          <w:sz w:val="28"/>
          <w:szCs w:val="28"/>
          <w:lang w:eastAsia="ru-RU"/>
        </w:rPr>
      </w:pPr>
    </w:p>
    <w:p w14:paraId="48212C69" w14:textId="77777777" w:rsidR="008C2303" w:rsidRDefault="008C2303" w:rsidP="00B83F37">
      <w:pPr>
        <w:spacing w:line="276" w:lineRule="auto"/>
        <w:ind w:right="25" w:firstLine="709"/>
      </w:pPr>
      <w:r>
        <w:rPr>
          <w:rFonts w:eastAsia="Times New Roman"/>
        </w:rPr>
        <w:t xml:space="preserve">Исходные данные варианта представлены в таблице 1. </w:t>
      </w:r>
    </w:p>
    <w:p w14:paraId="3BB187F2" w14:textId="77777777" w:rsidR="008C2303" w:rsidRPr="009D4E70" w:rsidRDefault="008C2303" w:rsidP="00B83F37">
      <w:pPr>
        <w:pStyle w:val="ad"/>
        <w:spacing w:after="0" w:line="276" w:lineRule="auto"/>
        <w:ind w:left="1069"/>
        <w:rPr>
          <w:rFonts w:eastAsia="Times New Roman"/>
          <w:sz w:val="28"/>
          <w:szCs w:val="28"/>
          <w:lang w:eastAsia="ru-RU"/>
        </w:rPr>
      </w:pPr>
    </w:p>
    <w:p w14:paraId="24B9138D" w14:textId="77777777" w:rsidR="008C2303" w:rsidRPr="00B57568" w:rsidRDefault="008C2303" w:rsidP="00B83F37">
      <w:pPr>
        <w:spacing w:line="276" w:lineRule="auto"/>
        <w:ind w:firstLine="0"/>
        <w:jc w:val="both"/>
        <w:rPr>
          <w:i/>
        </w:rPr>
      </w:pPr>
      <w:r w:rsidRPr="008C2303">
        <w:t>Таблица</w:t>
      </w:r>
      <w:r w:rsidRPr="00B57568">
        <w:rPr>
          <w:i/>
        </w:rPr>
        <w:t xml:space="preserve"> 1 – </w:t>
      </w:r>
      <w:r w:rsidRPr="008C2303">
        <w:t>Исходные данные</w:t>
      </w:r>
    </w:p>
    <w:tbl>
      <w:tblPr>
        <w:tblStyle w:val="a7"/>
        <w:tblW w:w="9351" w:type="dxa"/>
        <w:tblLook w:val="04A0" w:firstRow="1" w:lastRow="0" w:firstColumn="1" w:lastColumn="0" w:noHBand="0" w:noVBand="1"/>
      </w:tblPr>
      <w:tblGrid>
        <w:gridCol w:w="1144"/>
        <w:gridCol w:w="915"/>
        <w:gridCol w:w="627"/>
        <w:gridCol w:w="705"/>
        <w:gridCol w:w="940"/>
        <w:gridCol w:w="713"/>
        <w:gridCol w:w="713"/>
        <w:gridCol w:w="1893"/>
        <w:gridCol w:w="668"/>
        <w:gridCol w:w="1033"/>
      </w:tblGrid>
      <w:tr w:rsidR="00A272B5" w:rsidRPr="00D75100" w14:paraId="13B4B4E1" w14:textId="19A467E6" w:rsidTr="00D75100">
        <w:tc>
          <w:tcPr>
            <w:tcW w:w="1144" w:type="dxa"/>
            <w:vMerge w:val="restart"/>
            <w:vAlign w:val="center"/>
          </w:tcPr>
          <w:p w14:paraId="302AAD7F" w14:textId="0AACF6B5" w:rsidR="00A272B5" w:rsidRPr="00D75100" w:rsidRDefault="00A272B5" w:rsidP="00B83F37">
            <w:pPr>
              <w:pStyle w:val="01"/>
              <w:ind w:firstLine="0"/>
              <w:jc w:val="center"/>
              <w:rPr>
                <w:sz w:val="26"/>
                <w:szCs w:val="26"/>
              </w:rPr>
            </w:pPr>
            <w:r w:rsidRPr="00D75100">
              <w:rPr>
                <w:sz w:val="26"/>
                <w:szCs w:val="26"/>
              </w:rPr>
              <w:t>Вариант</w:t>
            </w:r>
          </w:p>
        </w:tc>
        <w:tc>
          <w:tcPr>
            <w:tcW w:w="915" w:type="dxa"/>
            <w:vMerge w:val="restart"/>
            <w:vAlign w:val="center"/>
          </w:tcPr>
          <w:p w14:paraId="704EAA0A" w14:textId="194E0F82" w:rsidR="00A272B5" w:rsidRPr="00D75100" w:rsidRDefault="00A272B5" w:rsidP="00B83F37">
            <w:pPr>
              <w:pStyle w:val="01"/>
              <w:ind w:firstLine="0"/>
              <w:jc w:val="center"/>
              <w:rPr>
                <w:sz w:val="26"/>
                <w:szCs w:val="26"/>
              </w:rPr>
            </w:pPr>
            <w:r w:rsidRPr="00D75100">
              <w:rPr>
                <w:sz w:val="26"/>
                <w:szCs w:val="26"/>
              </w:rPr>
              <w:t>Схема</w:t>
            </w:r>
          </w:p>
        </w:tc>
        <w:tc>
          <w:tcPr>
            <w:tcW w:w="7292" w:type="dxa"/>
            <w:gridSpan w:val="8"/>
          </w:tcPr>
          <w:p w14:paraId="4D3395AB" w14:textId="2F709D48" w:rsidR="00A272B5" w:rsidRPr="00D75100" w:rsidRDefault="00A272B5" w:rsidP="00B83F37">
            <w:pPr>
              <w:pStyle w:val="01"/>
              <w:ind w:firstLine="0"/>
              <w:jc w:val="center"/>
              <w:rPr>
                <w:sz w:val="26"/>
                <w:szCs w:val="26"/>
              </w:rPr>
            </w:pPr>
            <w:r w:rsidRPr="00D75100">
              <w:rPr>
                <w:sz w:val="26"/>
                <w:szCs w:val="26"/>
              </w:rPr>
              <w:t>Исходные данные</w:t>
            </w:r>
          </w:p>
        </w:tc>
      </w:tr>
      <w:tr w:rsidR="00D75100" w:rsidRPr="00D75100" w14:paraId="464CDBCA" w14:textId="56C6A1AC" w:rsidTr="00D75100">
        <w:tc>
          <w:tcPr>
            <w:tcW w:w="1144" w:type="dxa"/>
            <w:vMerge/>
            <w:vAlign w:val="center"/>
          </w:tcPr>
          <w:p w14:paraId="168BD044" w14:textId="77777777" w:rsidR="00D75100" w:rsidRPr="00D75100" w:rsidRDefault="00D75100" w:rsidP="00D75100">
            <w:pPr>
              <w:pStyle w:val="01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915" w:type="dxa"/>
            <w:vMerge/>
            <w:vAlign w:val="center"/>
          </w:tcPr>
          <w:p w14:paraId="0CC180D8" w14:textId="77777777" w:rsidR="00D75100" w:rsidRPr="00D75100" w:rsidRDefault="00D75100" w:rsidP="00D75100">
            <w:pPr>
              <w:pStyle w:val="01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627" w:type="dxa"/>
            <w:vAlign w:val="center"/>
          </w:tcPr>
          <w:p w14:paraId="2C93A590" w14:textId="7D21354B" w:rsidR="00D75100" w:rsidRPr="00D75100" w:rsidRDefault="00D75100" w:rsidP="00D75100">
            <w:pPr>
              <w:pStyle w:val="01"/>
              <w:ind w:firstLine="0"/>
              <w:jc w:val="center"/>
              <w:rPr>
                <w:sz w:val="26"/>
                <w:szCs w:val="26"/>
              </w:rPr>
            </w:pPr>
            <w:r w:rsidRPr="00D75100">
              <w:rPr>
                <w:position w:val="-12"/>
                <w:sz w:val="26"/>
                <w:szCs w:val="26"/>
              </w:rPr>
              <w:object w:dxaOrig="220" w:dyaOrig="380" w14:anchorId="40154F4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95pt;height:18.8pt" o:ole="">
                  <v:imagedata r:id="rId8" o:title=""/>
                </v:shape>
                <o:OLEObject Type="Embed" ProgID="Equation.DSMT4" ShapeID="_x0000_i1025" DrawAspect="Content" ObjectID="_1778334919" r:id="rId9"/>
              </w:object>
            </w:r>
            <w:r w:rsidRPr="00D75100">
              <w:rPr>
                <w:sz w:val="26"/>
                <w:szCs w:val="26"/>
                <w:lang w:val="en-US"/>
              </w:rPr>
              <w:t xml:space="preserve">, </w:t>
            </w:r>
            <w:r w:rsidRPr="00D75100">
              <w:rPr>
                <w:sz w:val="26"/>
                <w:szCs w:val="26"/>
              </w:rPr>
              <w:t>Ом</w:t>
            </w:r>
          </w:p>
        </w:tc>
        <w:tc>
          <w:tcPr>
            <w:tcW w:w="705" w:type="dxa"/>
            <w:vAlign w:val="center"/>
          </w:tcPr>
          <w:p w14:paraId="566355F8" w14:textId="5DE2303E" w:rsidR="00D75100" w:rsidRPr="00D75100" w:rsidRDefault="00D75100" w:rsidP="00D75100">
            <w:pPr>
              <w:pStyle w:val="01"/>
              <w:ind w:firstLine="0"/>
              <w:jc w:val="center"/>
              <w:rPr>
                <w:sz w:val="26"/>
                <w:szCs w:val="26"/>
              </w:rPr>
            </w:pPr>
            <w:r w:rsidRPr="00D75100">
              <w:rPr>
                <w:position w:val="-12"/>
                <w:sz w:val="26"/>
                <w:szCs w:val="26"/>
              </w:rPr>
              <w:object w:dxaOrig="240" w:dyaOrig="380" w14:anchorId="4E5C7042">
                <v:shape id="_x0000_i1026" type="#_x0000_t75" style="width:12pt;height:18.8pt" o:ole="">
                  <v:imagedata r:id="rId10" o:title=""/>
                </v:shape>
                <o:OLEObject Type="Embed" ProgID="Equation.DSMT4" ShapeID="_x0000_i1026" DrawAspect="Content" ObjectID="_1778334920" r:id="rId11"/>
              </w:object>
            </w:r>
            <w:r w:rsidRPr="00D75100">
              <w:rPr>
                <w:sz w:val="26"/>
                <w:szCs w:val="26"/>
                <w:lang w:val="en-US"/>
              </w:rPr>
              <w:t xml:space="preserve">, </w:t>
            </w:r>
            <w:r w:rsidRPr="00D75100">
              <w:rPr>
                <w:sz w:val="26"/>
                <w:szCs w:val="26"/>
              </w:rPr>
              <w:t>кОм</w:t>
            </w:r>
          </w:p>
        </w:tc>
        <w:tc>
          <w:tcPr>
            <w:tcW w:w="940" w:type="dxa"/>
            <w:vAlign w:val="center"/>
          </w:tcPr>
          <w:p w14:paraId="1D1014A6" w14:textId="4961A106" w:rsidR="00D75100" w:rsidRPr="00D75100" w:rsidRDefault="00D75100" w:rsidP="00D75100">
            <w:pPr>
              <w:pStyle w:val="01"/>
              <w:ind w:firstLine="0"/>
              <w:jc w:val="center"/>
              <w:rPr>
                <w:sz w:val="26"/>
                <w:szCs w:val="26"/>
              </w:rPr>
            </w:pPr>
            <w:r w:rsidRPr="00D75100">
              <w:rPr>
                <w:position w:val="-12"/>
                <w:sz w:val="26"/>
                <w:szCs w:val="26"/>
              </w:rPr>
              <w:object w:dxaOrig="240" w:dyaOrig="380" w14:anchorId="0A803CAC">
                <v:shape id="_x0000_i1027" type="#_x0000_t75" style="width:12pt;height:18.8pt" o:ole="">
                  <v:imagedata r:id="rId12" o:title=""/>
                </v:shape>
                <o:OLEObject Type="Embed" ProgID="Equation.DSMT4" ShapeID="_x0000_i1027" DrawAspect="Content" ObjectID="_1778334921" r:id="rId13"/>
              </w:object>
            </w:r>
            <w:r w:rsidRPr="00D75100">
              <w:rPr>
                <w:sz w:val="26"/>
                <w:szCs w:val="26"/>
                <w:lang w:val="en-US"/>
              </w:rPr>
              <w:t xml:space="preserve">, </w:t>
            </w:r>
            <w:r w:rsidRPr="00D75100">
              <w:rPr>
                <w:sz w:val="26"/>
                <w:szCs w:val="26"/>
              </w:rPr>
              <w:t>кОм</w:t>
            </w:r>
          </w:p>
        </w:tc>
        <w:tc>
          <w:tcPr>
            <w:tcW w:w="713" w:type="dxa"/>
            <w:vAlign w:val="center"/>
          </w:tcPr>
          <w:p w14:paraId="3F0F0143" w14:textId="07EA671B" w:rsidR="00D75100" w:rsidRPr="00D75100" w:rsidRDefault="00D75100" w:rsidP="00D75100">
            <w:pPr>
              <w:pStyle w:val="01"/>
              <w:ind w:firstLine="0"/>
              <w:jc w:val="center"/>
              <w:rPr>
                <w:sz w:val="26"/>
                <w:szCs w:val="26"/>
              </w:rPr>
            </w:pPr>
            <w:r w:rsidRPr="00D75100">
              <w:rPr>
                <w:position w:val="-12"/>
                <w:sz w:val="26"/>
                <w:szCs w:val="26"/>
              </w:rPr>
              <w:object w:dxaOrig="300" w:dyaOrig="380" w14:anchorId="175A5E0B">
                <v:shape id="_x0000_i1028" type="#_x0000_t75" style="width:14.6pt;height:19.85pt" o:ole="">
                  <v:imagedata r:id="rId14" o:title=""/>
                </v:shape>
                <o:OLEObject Type="Embed" ProgID="Equation.DSMT4" ShapeID="_x0000_i1028" DrawAspect="Content" ObjectID="_1778334922" r:id="rId15"/>
              </w:object>
            </w:r>
            <w:r w:rsidRPr="00D75100">
              <w:rPr>
                <w:sz w:val="26"/>
                <w:szCs w:val="26"/>
              </w:rPr>
              <w:t>, мкФ</w:t>
            </w:r>
          </w:p>
        </w:tc>
        <w:tc>
          <w:tcPr>
            <w:tcW w:w="713" w:type="dxa"/>
            <w:vAlign w:val="center"/>
          </w:tcPr>
          <w:p w14:paraId="7678A486" w14:textId="10022ED1" w:rsidR="00D75100" w:rsidRPr="00D75100" w:rsidRDefault="00D75100" w:rsidP="00D75100">
            <w:pPr>
              <w:pStyle w:val="01"/>
              <w:ind w:firstLine="0"/>
              <w:jc w:val="center"/>
              <w:rPr>
                <w:sz w:val="26"/>
                <w:szCs w:val="26"/>
              </w:rPr>
            </w:pPr>
            <w:r w:rsidRPr="00D75100">
              <w:rPr>
                <w:position w:val="-12"/>
                <w:sz w:val="26"/>
                <w:szCs w:val="26"/>
              </w:rPr>
              <w:object w:dxaOrig="340" w:dyaOrig="380" w14:anchorId="5EF78854">
                <v:shape id="_x0000_i1029" type="#_x0000_t75" style="width:16.15pt;height:19.85pt" o:ole="">
                  <v:imagedata r:id="rId16" o:title=""/>
                </v:shape>
                <o:OLEObject Type="Embed" ProgID="Equation.DSMT4" ShapeID="_x0000_i1029" DrawAspect="Content" ObjectID="_1778334923" r:id="rId17"/>
              </w:object>
            </w:r>
            <w:r w:rsidRPr="00D75100">
              <w:rPr>
                <w:sz w:val="26"/>
                <w:szCs w:val="26"/>
              </w:rPr>
              <w:t>, мкФ</w:t>
            </w:r>
          </w:p>
        </w:tc>
        <w:tc>
          <w:tcPr>
            <w:tcW w:w="1893" w:type="dxa"/>
            <w:vAlign w:val="center"/>
          </w:tcPr>
          <w:p w14:paraId="0D4CA284" w14:textId="30CCF275" w:rsidR="00D75100" w:rsidRPr="00D75100" w:rsidRDefault="00D75100" w:rsidP="00D75100">
            <w:pPr>
              <w:pStyle w:val="01"/>
              <w:ind w:firstLine="0"/>
              <w:jc w:val="center"/>
              <w:rPr>
                <w:sz w:val="26"/>
                <w:szCs w:val="26"/>
              </w:rPr>
            </w:pPr>
            <w:r w:rsidRPr="00D75100">
              <w:rPr>
                <w:position w:val="-12"/>
                <w:sz w:val="26"/>
                <w:szCs w:val="26"/>
              </w:rPr>
              <w:object w:dxaOrig="320" w:dyaOrig="380" w14:anchorId="49AE4FA7">
                <v:shape id="_x0000_i1030" type="#_x0000_t75" style="width:15.65pt;height:19.85pt" o:ole="">
                  <v:imagedata r:id="rId18" o:title=""/>
                </v:shape>
                <o:OLEObject Type="Embed" ProgID="Equation.DSMT4" ShapeID="_x0000_i1030" DrawAspect="Content" ObjectID="_1778334924" r:id="rId19"/>
              </w:object>
            </w:r>
            <w:r w:rsidRPr="00D75100">
              <w:rPr>
                <w:sz w:val="26"/>
                <w:szCs w:val="26"/>
              </w:rPr>
              <w:t>, мкФ</w:t>
            </w:r>
          </w:p>
        </w:tc>
        <w:tc>
          <w:tcPr>
            <w:tcW w:w="668" w:type="dxa"/>
            <w:vAlign w:val="center"/>
          </w:tcPr>
          <w:p w14:paraId="2CF6975B" w14:textId="7C8B7F23" w:rsidR="00D75100" w:rsidRPr="00D75100" w:rsidRDefault="00D75100" w:rsidP="00D75100">
            <w:pPr>
              <w:pStyle w:val="01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D75100">
              <w:rPr>
                <w:position w:val="-12"/>
                <w:sz w:val="26"/>
                <w:szCs w:val="26"/>
              </w:rPr>
              <w:object w:dxaOrig="240" w:dyaOrig="380" w14:anchorId="1D846E63">
                <v:shape id="_x0000_i1031" type="#_x0000_t75" style="width:12pt;height:18.8pt" o:ole="">
                  <v:imagedata r:id="rId20" o:title=""/>
                </v:shape>
                <o:OLEObject Type="Embed" ProgID="Equation.DSMT4" ShapeID="_x0000_i1031" DrawAspect="Content" ObjectID="_1778334925" r:id="rId21"/>
              </w:object>
            </w:r>
            <w:r w:rsidRPr="00D75100">
              <w:rPr>
                <w:sz w:val="26"/>
                <w:szCs w:val="26"/>
                <w:lang w:val="en-US"/>
              </w:rPr>
              <w:t xml:space="preserve">, </w:t>
            </w:r>
            <w:r w:rsidRPr="00D75100">
              <w:rPr>
                <w:sz w:val="26"/>
                <w:szCs w:val="26"/>
              </w:rPr>
              <w:t>Ом</w:t>
            </w:r>
          </w:p>
        </w:tc>
        <w:tc>
          <w:tcPr>
            <w:tcW w:w="1033" w:type="dxa"/>
            <w:vAlign w:val="center"/>
          </w:tcPr>
          <w:p w14:paraId="0B194A90" w14:textId="294B9DBF" w:rsidR="00D75100" w:rsidRPr="00D75100" w:rsidRDefault="00D75100" w:rsidP="00D75100">
            <w:pPr>
              <w:pStyle w:val="01"/>
              <w:ind w:firstLine="0"/>
              <w:jc w:val="center"/>
              <w:rPr>
                <w:sz w:val="26"/>
                <w:szCs w:val="26"/>
              </w:rPr>
            </w:pPr>
            <w:r w:rsidRPr="00D75100">
              <w:rPr>
                <w:position w:val="-4"/>
                <w:sz w:val="26"/>
                <w:szCs w:val="26"/>
              </w:rPr>
              <w:object w:dxaOrig="240" w:dyaOrig="279" w14:anchorId="7FC626CB">
                <v:shape id="_x0000_i1032" type="#_x0000_t75" style="width:12pt;height:13.55pt" o:ole="">
                  <v:imagedata r:id="rId22" o:title=""/>
                </v:shape>
                <o:OLEObject Type="Embed" ProgID="Equation.DSMT4" ShapeID="_x0000_i1032" DrawAspect="Content" ObjectID="_1778334926" r:id="rId23"/>
              </w:object>
            </w:r>
            <w:r w:rsidRPr="00D75100">
              <w:rPr>
                <w:sz w:val="26"/>
                <w:szCs w:val="26"/>
              </w:rPr>
              <w:t>, Гн</w:t>
            </w:r>
          </w:p>
        </w:tc>
      </w:tr>
      <w:tr w:rsidR="00D75100" w:rsidRPr="00D75100" w14:paraId="328D50FC" w14:textId="1B0E9B2E" w:rsidTr="00D75100">
        <w:tc>
          <w:tcPr>
            <w:tcW w:w="1144" w:type="dxa"/>
            <w:vAlign w:val="center"/>
          </w:tcPr>
          <w:p w14:paraId="0D98B797" w14:textId="2D4D1D3B" w:rsidR="00D75100" w:rsidRPr="00D75100" w:rsidRDefault="00D75100" w:rsidP="00D75100">
            <w:pPr>
              <w:pStyle w:val="01"/>
              <w:ind w:firstLine="0"/>
              <w:jc w:val="center"/>
              <w:rPr>
                <w:sz w:val="26"/>
                <w:szCs w:val="26"/>
              </w:rPr>
            </w:pPr>
            <w:r w:rsidRPr="00D75100">
              <w:rPr>
                <w:sz w:val="26"/>
                <w:szCs w:val="26"/>
              </w:rPr>
              <w:t>2</w:t>
            </w:r>
          </w:p>
        </w:tc>
        <w:tc>
          <w:tcPr>
            <w:tcW w:w="915" w:type="dxa"/>
            <w:vAlign w:val="center"/>
          </w:tcPr>
          <w:p w14:paraId="36C7E237" w14:textId="0A123172" w:rsidR="00D75100" w:rsidRPr="00D75100" w:rsidRDefault="00D75100" w:rsidP="00D75100">
            <w:pPr>
              <w:pStyle w:val="01"/>
              <w:ind w:firstLine="0"/>
              <w:jc w:val="center"/>
              <w:rPr>
                <w:sz w:val="26"/>
                <w:szCs w:val="26"/>
              </w:rPr>
            </w:pPr>
            <w:r w:rsidRPr="00D75100">
              <w:rPr>
                <w:sz w:val="26"/>
                <w:szCs w:val="26"/>
              </w:rPr>
              <w:t>б</w:t>
            </w:r>
          </w:p>
        </w:tc>
        <w:tc>
          <w:tcPr>
            <w:tcW w:w="627" w:type="dxa"/>
            <w:vAlign w:val="center"/>
          </w:tcPr>
          <w:p w14:paraId="2AC39997" w14:textId="6745B391" w:rsidR="00D75100" w:rsidRPr="00D75100" w:rsidRDefault="00D75100" w:rsidP="00D75100">
            <w:pPr>
              <w:pStyle w:val="01"/>
              <w:ind w:firstLine="0"/>
              <w:jc w:val="center"/>
              <w:rPr>
                <w:sz w:val="26"/>
                <w:szCs w:val="26"/>
              </w:rPr>
            </w:pPr>
            <w:r w:rsidRPr="00D75100">
              <w:rPr>
                <w:sz w:val="26"/>
                <w:szCs w:val="26"/>
              </w:rPr>
              <w:t>580</w:t>
            </w:r>
          </w:p>
        </w:tc>
        <w:tc>
          <w:tcPr>
            <w:tcW w:w="705" w:type="dxa"/>
            <w:vAlign w:val="center"/>
          </w:tcPr>
          <w:p w14:paraId="7C95419D" w14:textId="386A378F" w:rsidR="00D75100" w:rsidRPr="00D75100" w:rsidRDefault="00D75100" w:rsidP="00D75100">
            <w:pPr>
              <w:pStyle w:val="01"/>
              <w:ind w:firstLine="0"/>
              <w:jc w:val="center"/>
              <w:rPr>
                <w:sz w:val="26"/>
                <w:szCs w:val="26"/>
              </w:rPr>
            </w:pPr>
            <w:r w:rsidRPr="00D75100">
              <w:rPr>
                <w:sz w:val="26"/>
                <w:szCs w:val="26"/>
              </w:rPr>
              <w:t>5,8</w:t>
            </w:r>
          </w:p>
        </w:tc>
        <w:tc>
          <w:tcPr>
            <w:tcW w:w="940" w:type="dxa"/>
            <w:vAlign w:val="center"/>
          </w:tcPr>
          <w:p w14:paraId="277FCB69" w14:textId="3E2BF775" w:rsidR="00D75100" w:rsidRPr="00D75100" w:rsidRDefault="00D75100" w:rsidP="00D75100">
            <w:pPr>
              <w:pStyle w:val="01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D75100">
              <w:rPr>
                <w:sz w:val="26"/>
                <w:szCs w:val="26"/>
              </w:rPr>
              <w:t>3</w:t>
            </w:r>
            <w:r w:rsidRPr="00D75100">
              <w:rPr>
                <w:sz w:val="26"/>
                <w:szCs w:val="26"/>
                <w:lang w:val="en-US"/>
              </w:rPr>
              <w:t>; 4; 5</w:t>
            </w:r>
          </w:p>
        </w:tc>
        <w:tc>
          <w:tcPr>
            <w:tcW w:w="713" w:type="dxa"/>
            <w:vAlign w:val="center"/>
          </w:tcPr>
          <w:p w14:paraId="2FEEFA4B" w14:textId="1CFE6F77" w:rsidR="00D75100" w:rsidRPr="00D75100" w:rsidRDefault="00D75100" w:rsidP="00D75100">
            <w:pPr>
              <w:pStyle w:val="01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D75100">
              <w:rPr>
                <w:sz w:val="26"/>
                <w:szCs w:val="26"/>
                <w:lang w:val="en-US"/>
              </w:rPr>
              <w:t>0,5</w:t>
            </w:r>
          </w:p>
        </w:tc>
        <w:tc>
          <w:tcPr>
            <w:tcW w:w="713" w:type="dxa"/>
            <w:vAlign w:val="center"/>
          </w:tcPr>
          <w:p w14:paraId="2D3E20F6" w14:textId="6E1E32C5" w:rsidR="00D75100" w:rsidRPr="00D75100" w:rsidRDefault="00D75100" w:rsidP="00D75100">
            <w:pPr>
              <w:pStyle w:val="01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D75100"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1893" w:type="dxa"/>
            <w:vAlign w:val="center"/>
          </w:tcPr>
          <w:p w14:paraId="4383540F" w14:textId="63A49E80" w:rsidR="00D75100" w:rsidRPr="00D75100" w:rsidRDefault="00D75100" w:rsidP="00D75100">
            <w:pPr>
              <w:pStyle w:val="01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D75100">
              <w:rPr>
                <w:sz w:val="26"/>
                <w:szCs w:val="26"/>
              </w:rPr>
              <w:t>0,</w:t>
            </w:r>
            <w:r w:rsidRPr="00D75100">
              <w:rPr>
                <w:sz w:val="26"/>
                <w:szCs w:val="26"/>
                <w:lang w:val="en-US"/>
              </w:rPr>
              <w:t>22; 0,33; 0,47</w:t>
            </w:r>
          </w:p>
        </w:tc>
        <w:tc>
          <w:tcPr>
            <w:tcW w:w="668" w:type="dxa"/>
            <w:vAlign w:val="center"/>
          </w:tcPr>
          <w:p w14:paraId="5153C714" w14:textId="0E99643E" w:rsidR="00D75100" w:rsidRPr="00D75100" w:rsidRDefault="00D75100" w:rsidP="00D75100">
            <w:pPr>
              <w:pStyle w:val="01"/>
              <w:ind w:firstLine="0"/>
              <w:jc w:val="center"/>
              <w:rPr>
                <w:sz w:val="26"/>
                <w:szCs w:val="26"/>
              </w:rPr>
            </w:pPr>
            <w:r w:rsidRPr="00D75100">
              <w:rPr>
                <w:sz w:val="26"/>
                <w:szCs w:val="26"/>
              </w:rPr>
              <w:t>68</w:t>
            </w:r>
          </w:p>
        </w:tc>
        <w:tc>
          <w:tcPr>
            <w:tcW w:w="1033" w:type="dxa"/>
            <w:vAlign w:val="center"/>
          </w:tcPr>
          <w:p w14:paraId="16092F1F" w14:textId="05928648" w:rsidR="00D75100" w:rsidRPr="00D75100" w:rsidRDefault="00D75100" w:rsidP="00D75100">
            <w:pPr>
              <w:pStyle w:val="01"/>
              <w:ind w:firstLine="0"/>
              <w:jc w:val="center"/>
              <w:rPr>
                <w:sz w:val="26"/>
                <w:szCs w:val="26"/>
              </w:rPr>
            </w:pPr>
            <w:r w:rsidRPr="00D75100">
              <w:rPr>
                <w:sz w:val="26"/>
                <w:szCs w:val="26"/>
              </w:rPr>
              <w:t>0,25</w:t>
            </w:r>
          </w:p>
        </w:tc>
      </w:tr>
    </w:tbl>
    <w:p w14:paraId="0A48E4B7" w14:textId="0E8F2EA0" w:rsidR="00774419" w:rsidRDefault="00774419" w:rsidP="00B83F37">
      <w:pPr>
        <w:pStyle w:val="01"/>
      </w:pPr>
    </w:p>
    <w:p w14:paraId="25FC67D6" w14:textId="39B42F5F" w:rsidR="00C16E70" w:rsidRPr="00C16E70" w:rsidRDefault="00C16E70" w:rsidP="00B83F37">
      <w:pPr>
        <w:pStyle w:val="01"/>
        <w:numPr>
          <w:ilvl w:val="1"/>
          <w:numId w:val="37"/>
        </w:numPr>
        <w:rPr>
          <w:b/>
          <w:lang w:val="en-US"/>
        </w:rPr>
      </w:pPr>
      <w:r w:rsidRPr="00C16E70">
        <w:rPr>
          <w:b/>
        </w:rPr>
        <w:t>Расчет исходной цепи</w:t>
      </w:r>
    </w:p>
    <w:p w14:paraId="508A1BB7" w14:textId="77777777" w:rsidR="00C16E70" w:rsidRPr="00C16E70" w:rsidRDefault="00C16E70" w:rsidP="00B83F37">
      <w:pPr>
        <w:pStyle w:val="01"/>
        <w:ind w:left="1429" w:firstLine="0"/>
        <w:rPr>
          <w:b/>
          <w:lang w:val="en-US"/>
        </w:rPr>
      </w:pPr>
    </w:p>
    <w:p w14:paraId="0BB43838" w14:textId="4A5CA4A3" w:rsidR="00D75100" w:rsidRPr="00D75100" w:rsidRDefault="00774419" w:rsidP="00B83F37">
      <w:pPr>
        <w:pStyle w:val="01"/>
      </w:pPr>
      <w:r>
        <w:t>Схема последовательного соединения представлена на рисунке 1.</w:t>
      </w:r>
      <w:r w:rsidR="00D75100" w:rsidRPr="00D75100">
        <w:t xml:space="preserve"> </w:t>
      </w:r>
      <w:r w:rsidR="00D75100">
        <w:t>Параметры схемы</w:t>
      </w:r>
      <w:r w:rsidR="00D75100" w:rsidRPr="00D75100">
        <w:t xml:space="preserve">: </w:t>
      </w:r>
      <w:r w:rsidR="00D75100" w:rsidRPr="001B0E30">
        <w:rPr>
          <w:i/>
          <w:lang w:val="en-US"/>
        </w:rPr>
        <w:t>E</w:t>
      </w:r>
      <w:r w:rsidR="00D75100" w:rsidRPr="00D75100">
        <w:t xml:space="preserve"> = 10 </w:t>
      </w:r>
      <w:r w:rsidR="00D75100">
        <w:t>В</w:t>
      </w:r>
      <w:r w:rsidR="00D75100" w:rsidRPr="00D75100">
        <w:t xml:space="preserve">; </w:t>
      </w:r>
      <w:r w:rsidR="00D75100" w:rsidRPr="001B0E30">
        <w:rPr>
          <w:i/>
          <w:lang w:val="en-US"/>
        </w:rPr>
        <w:t>L</w:t>
      </w:r>
      <w:r w:rsidR="00D75100" w:rsidRPr="00D75100">
        <w:t xml:space="preserve"> = 0,25 </w:t>
      </w:r>
      <w:r w:rsidR="00D75100">
        <w:t>Гн</w:t>
      </w:r>
      <w:r w:rsidR="00D75100" w:rsidRPr="00D75100">
        <w:t xml:space="preserve">; </w:t>
      </w:r>
      <w:r w:rsidR="00D75100" w:rsidRPr="001B0E30">
        <w:rPr>
          <w:i/>
          <w:lang w:val="en-US"/>
        </w:rPr>
        <w:t>r</w:t>
      </w:r>
      <w:r w:rsidR="00D75100" w:rsidRPr="001B0E30">
        <w:rPr>
          <w:i/>
          <w:vertAlign w:val="subscript"/>
          <w:lang w:val="en-US"/>
        </w:rPr>
        <w:t>k</w:t>
      </w:r>
      <w:r w:rsidR="00D75100" w:rsidRPr="00D75100">
        <w:t xml:space="preserve"> = 68 </w:t>
      </w:r>
      <w:r w:rsidR="00D75100">
        <w:t>Ом</w:t>
      </w:r>
      <w:r w:rsidR="00D75100" w:rsidRPr="00D75100">
        <w:t>;</w:t>
      </w:r>
      <w:r w:rsidR="00D75100">
        <w:t xml:space="preserve"> </w:t>
      </w:r>
      <w:r w:rsidR="00D75100" w:rsidRPr="001B0E30">
        <w:rPr>
          <w:i/>
        </w:rPr>
        <w:t>С</w:t>
      </w:r>
      <w:r w:rsidR="00D75100">
        <w:t xml:space="preserve"> = 0</w:t>
      </w:r>
      <w:r w:rsidR="00D75100" w:rsidRPr="00D75100">
        <w:t xml:space="preserve">,33 </w:t>
      </w:r>
      <w:r w:rsidR="00D75100">
        <w:t>мкФ</w:t>
      </w:r>
      <w:r w:rsidR="00D75100" w:rsidRPr="00D75100">
        <w:t xml:space="preserve">; </w:t>
      </w:r>
      <w:r w:rsidR="00D75100" w:rsidRPr="001B0E30">
        <w:rPr>
          <w:i/>
          <w:lang w:val="en-US"/>
        </w:rPr>
        <w:t>r</w:t>
      </w:r>
      <w:r w:rsidR="00D75100" w:rsidRPr="001B0E30">
        <w:rPr>
          <w:vertAlign w:val="subscript"/>
        </w:rPr>
        <w:t>3</w:t>
      </w:r>
      <w:r w:rsidR="00D75100" w:rsidRPr="00D75100">
        <w:t xml:space="preserve"> = 200 </w:t>
      </w:r>
      <w:r w:rsidR="00D75100">
        <w:t>Ом.</w:t>
      </w:r>
    </w:p>
    <w:p w14:paraId="08593B3B" w14:textId="77777777" w:rsidR="00192A66" w:rsidRDefault="00192A66" w:rsidP="00B83F37">
      <w:pPr>
        <w:pStyle w:val="01"/>
      </w:pPr>
    </w:p>
    <w:p w14:paraId="70D3639B" w14:textId="26740023" w:rsidR="00774419" w:rsidRDefault="00A35B7C" w:rsidP="00B83F37">
      <w:pPr>
        <w:pStyle w:val="100"/>
        <w:spacing w:before="0" w:after="0"/>
      </w:pPr>
      <w:r>
        <w:rPr>
          <w:noProof/>
          <w:lang w:val="en-US"/>
        </w:rPr>
        <w:pict w14:anchorId="652F602F">
          <v:shape id="_x0000_i1033" type="#_x0000_t75" style="width:223.3pt;height:150.25pt">
            <v:imagedata r:id="rId24" o:title="схема1 (3)"/>
          </v:shape>
        </w:pict>
      </w:r>
    </w:p>
    <w:p w14:paraId="78A11F9A" w14:textId="02F51BCC" w:rsidR="00774419" w:rsidRPr="00192A66" w:rsidRDefault="00774419" w:rsidP="00B83F37">
      <w:pPr>
        <w:pStyle w:val="100"/>
        <w:spacing w:before="0" w:after="0"/>
        <w:rPr>
          <w:sz w:val="28"/>
          <w:szCs w:val="28"/>
        </w:rPr>
      </w:pPr>
      <w:r w:rsidRPr="00192A66">
        <w:rPr>
          <w:sz w:val="28"/>
          <w:szCs w:val="28"/>
        </w:rPr>
        <w:t xml:space="preserve">Рисунок </w:t>
      </w:r>
      <w:r w:rsidRPr="00192A66">
        <w:rPr>
          <w:i/>
          <w:iCs/>
          <w:sz w:val="28"/>
          <w:szCs w:val="28"/>
        </w:rPr>
        <w:t>1</w:t>
      </w:r>
    </w:p>
    <w:p w14:paraId="7FF312D9" w14:textId="396401E6" w:rsidR="00192A66" w:rsidRPr="00460961" w:rsidRDefault="00192A66" w:rsidP="00B83F37">
      <w:pPr>
        <w:pStyle w:val="01"/>
        <w:rPr>
          <w:szCs w:val="28"/>
        </w:rPr>
      </w:pPr>
    </w:p>
    <w:p w14:paraId="75551AF1" w14:textId="1A1F7342" w:rsidR="00D729E7" w:rsidRPr="00460961" w:rsidRDefault="00D729E7" w:rsidP="00B83F37">
      <w:pPr>
        <w:spacing w:line="276" w:lineRule="auto"/>
        <w:ind w:left="-15" w:firstLine="708"/>
        <w:rPr>
          <w:szCs w:val="28"/>
        </w:rPr>
      </w:pPr>
      <w:r w:rsidRPr="00460961">
        <w:rPr>
          <w:szCs w:val="28"/>
        </w:rPr>
        <w:t>Определим незави</w:t>
      </w:r>
      <w:r w:rsidR="00B83F37">
        <w:rPr>
          <w:szCs w:val="28"/>
        </w:rPr>
        <w:t xml:space="preserve">симые начальные условия (ННУ). </w:t>
      </w:r>
      <w:r w:rsidRPr="00460961">
        <w:rPr>
          <w:szCs w:val="28"/>
        </w:rPr>
        <w:t xml:space="preserve">Изобразим для этого схему до коммутации (рис.2). </w:t>
      </w:r>
    </w:p>
    <w:p w14:paraId="43F26763" w14:textId="6B78B927" w:rsidR="00D729E7" w:rsidRPr="00460961" w:rsidRDefault="00D729E7" w:rsidP="00B83F37">
      <w:pPr>
        <w:spacing w:line="276" w:lineRule="auto"/>
        <w:ind w:left="-15" w:firstLine="708"/>
        <w:rPr>
          <w:szCs w:val="28"/>
        </w:rPr>
      </w:pPr>
    </w:p>
    <w:p w14:paraId="1163ECB4" w14:textId="4FC9994C" w:rsidR="00D729E7" w:rsidRDefault="00B83F37" w:rsidP="00B83F37">
      <w:pPr>
        <w:spacing w:line="276" w:lineRule="auto"/>
        <w:ind w:left="-15" w:firstLine="708"/>
        <w:jc w:val="center"/>
        <w:rPr>
          <w:szCs w:val="28"/>
        </w:rPr>
      </w:pPr>
      <w:r>
        <w:rPr>
          <w:noProof/>
          <w:szCs w:val="28"/>
          <w:lang w:val="en-US"/>
        </w:rPr>
        <w:lastRenderedPageBreak/>
        <w:drawing>
          <wp:inline distT="0" distB="0" distL="0" distR="0" wp14:anchorId="17467182" wp14:editId="7116EBA9">
            <wp:extent cx="3105143" cy="2156460"/>
            <wp:effectExtent l="0" t="0" r="635" b="0"/>
            <wp:docPr id="1" name="Рисунок 1" descr="C:\Users\sdynk\AppData\Local\Microsoft\Windows\INetCache\Content.Word\схема2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C:\Users\sdynk\AppData\Local\Microsoft\Windows\INetCache\Content.Word\схема2 (2)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839" cy="21875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0AE5DC" w14:textId="1CC85AA7" w:rsidR="00B83F37" w:rsidRDefault="00B83F37" w:rsidP="00B83F37">
      <w:pPr>
        <w:spacing w:line="276" w:lineRule="auto"/>
        <w:ind w:left="-15" w:firstLine="708"/>
        <w:jc w:val="center"/>
        <w:rPr>
          <w:szCs w:val="28"/>
        </w:rPr>
      </w:pPr>
      <w:r>
        <w:rPr>
          <w:szCs w:val="28"/>
        </w:rPr>
        <w:t xml:space="preserve">Рисунок </w:t>
      </w:r>
      <w:r w:rsidRPr="00B83F37">
        <w:rPr>
          <w:i/>
          <w:szCs w:val="28"/>
        </w:rPr>
        <w:t>2</w:t>
      </w:r>
      <w:r>
        <w:rPr>
          <w:szCs w:val="28"/>
        </w:rPr>
        <w:t xml:space="preserve"> – Схема до коммутации</w:t>
      </w:r>
    </w:p>
    <w:p w14:paraId="233DED19" w14:textId="77777777" w:rsidR="00B83F37" w:rsidRPr="00460961" w:rsidRDefault="00B83F37" w:rsidP="00B83F37">
      <w:pPr>
        <w:spacing w:line="276" w:lineRule="auto"/>
        <w:ind w:left="-15" w:firstLine="708"/>
        <w:jc w:val="center"/>
        <w:rPr>
          <w:szCs w:val="28"/>
        </w:rPr>
      </w:pPr>
    </w:p>
    <w:p w14:paraId="296C8FCA" w14:textId="7A8A2135" w:rsidR="00D729E7" w:rsidRPr="00460961" w:rsidRDefault="00D729E7" w:rsidP="00B83F37">
      <w:pPr>
        <w:spacing w:line="276" w:lineRule="auto"/>
        <w:ind w:left="-15" w:firstLine="708"/>
        <w:rPr>
          <w:szCs w:val="28"/>
        </w:rPr>
      </w:pPr>
      <w:r w:rsidRPr="00460961">
        <w:rPr>
          <w:szCs w:val="28"/>
        </w:rPr>
        <w:t>Так как ключ в ветви до коммутации был разомкнут, то значения тока в индуктивности и напряжения на ёмкости до коммутации равны нулю:</w:t>
      </w:r>
    </w:p>
    <w:p w14:paraId="7F56DCE5" w14:textId="77777777" w:rsidR="00192A66" w:rsidRPr="00460961" w:rsidRDefault="00192A66" w:rsidP="00B83F37">
      <w:pPr>
        <w:pStyle w:val="01"/>
        <w:rPr>
          <w:szCs w:val="28"/>
        </w:rPr>
      </w:pPr>
    </w:p>
    <w:p w14:paraId="19B231EF" w14:textId="18758713" w:rsidR="00D865F2" w:rsidRPr="00460961" w:rsidRDefault="004651EF" w:rsidP="00B83F37">
      <w:pPr>
        <w:pStyle w:val="13"/>
        <w:spacing w:before="0" w:after="0"/>
        <w:rPr>
          <w:szCs w:val="28"/>
          <w:lang w:val="ru-RU"/>
        </w:rPr>
      </w:pPr>
      <w:r w:rsidRPr="00460961">
        <w:rPr>
          <w:position w:val="-12"/>
          <w:szCs w:val="28"/>
        </w:rPr>
        <w:object w:dxaOrig="2140" w:dyaOrig="380" w14:anchorId="1032CA6E">
          <v:shape id="_x0000_i1034" type="#_x0000_t75" style="width:107.5pt;height:18.8pt" o:ole="">
            <v:imagedata r:id="rId26" o:title=""/>
          </v:shape>
          <o:OLEObject Type="Embed" ProgID="Equation.DSMT4" ShapeID="_x0000_i1034" DrawAspect="Content" ObjectID="_1778334927" r:id="rId27"/>
        </w:object>
      </w:r>
      <w:r w:rsidR="00D865F2" w:rsidRPr="00460961">
        <w:rPr>
          <w:szCs w:val="28"/>
          <w:lang w:val="ru-RU"/>
        </w:rPr>
        <w:t xml:space="preserve"> А;</w:t>
      </w:r>
    </w:p>
    <w:p w14:paraId="05E61747" w14:textId="5106F24C" w:rsidR="00192A66" w:rsidRPr="00460961" w:rsidRDefault="00192A66" w:rsidP="00B83F37">
      <w:pPr>
        <w:pStyle w:val="13"/>
        <w:spacing w:before="0" w:after="0"/>
        <w:rPr>
          <w:szCs w:val="28"/>
          <w:lang w:val="ru-RU"/>
        </w:rPr>
      </w:pPr>
    </w:p>
    <w:p w14:paraId="156E09E4" w14:textId="6F36B07B" w:rsidR="004002D5" w:rsidRPr="00460961" w:rsidRDefault="004651EF" w:rsidP="00B83F37">
      <w:pPr>
        <w:pStyle w:val="13"/>
        <w:spacing w:before="0" w:after="0"/>
        <w:rPr>
          <w:szCs w:val="28"/>
          <w:lang w:val="ru-RU"/>
        </w:rPr>
      </w:pPr>
      <w:r w:rsidRPr="00460961">
        <w:rPr>
          <w:position w:val="-12"/>
          <w:szCs w:val="28"/>
        </w:rPr>
        <w:object w:dxaOrig="2439" w:dyaOrig="380" w14:anchorId="390E6C8E">
          <v:shape id="_x0000_i1035" type="#_x0000_t75" style="width:122.1pt;height:18.8pt" o:ole="">
            <v:imagedata r:id="rId28" o:title=""/>
          </v:shape>
          <o:OLEObject Type="Embed" ProgID="Equation.DSMT4" ShapeID="_x0000_i1035" DrawAspect="Content" ObjectID="_1778334928" r:id="rId29"/>
        </w:object>
      </w:r>
      <w:r w:rsidR="00D865F2" w:rsidRPr="00460961">
        <w:rPr>
          <w:szCs w:val="28"/>
          <w:lang w:val="ru-RU"/>
        </w:rPr>
        <w:t xml:space="preserve"> В.</w:t>
      </w:r>
    </w:p>
    <w:p w14:paraId="2D321770" w14:textId="77777777" w:rsidR="00192A66" w:rsidRPr="00460961" w:rsidRDefault="00192A66" w:rsidP="00B83F37">
      <w:pPr>
        <w:pStyle w:val="13"/>
        <w:spacing w:before="0" w:after="0"/>
        <w:rPr>
          <w:szCs w:val="28"/>
          <w:lang w:val="ru-RU"/>
        </w:rPr>
      </w:pPr>
    </w:p>
    <w:p w14:paraId="5B79B544" w14:textId="00A489E1" w:rsidR="004002D5" w:rsidRDefault="00D729E7" w:rsidP="00B83F37">
      <w:pPr>
        <w:pStyle w:val="01"/>
        <w:rPr>
          <w:szCs w:val="28"/>
        </w:rPr>
      </w:pPr>
      <w:r w:rsidRPr="00460961">
        <w:rPr>
          <w:szCs w:val="28"/>
        </w:rPr>
        <w:t>Определим</w:t>
      </w:r>
      <w:r w:rsidR="00192A66" w:rsidRPr="00460961">
        <w:rPr>
          <w:szCs w:val="28"/>
        </w:rPr>
        <w:t xml:space="preserve"> параметры</w:t>
      </w:r>
      <w:r w:rsidR="00334CA0" w:rsidRPr="00460961">
        <w:rPr>
          <w:szCs w:val="28"/>
        </w:rPr>
        <w:t xml:space="preserve"> </w:t>
      </w:r>
      <w:r w:rsidRPr="00460961">
        <w:rPr>
          <w:szCs w:val="28"/>
        </w:rPr>
        <w:t xml:space="preserve">искомых функций в </w:t>
      </w:r>
      <w:r w:rsidR="00334CA0" w:rsidRPr="00460961">
        <w:rPr>
          <w:szCs w:val="28"/>
        </w:rPr>
        <w:t>установивше</w:t>
      </w:r>
      <w:r w:rsidRPr="00460961">
        <w:rPr>
          <w:szCs w:val="28"/>
        </w:rPr>
        <w:t>мся режиме, заменив индуктивность и емкость на их полное комплексное сопротивление</w:t>
      </w:r>
      <w:r w:rsidR="00B83F37">
        <w:rPr>
          <w:szCs w:val="28"/>
        </w:rPr>
        <w:t xml:space="preserve"> (рис. 3)</w:t>
      </w:r>
      <w:r w:rsidR="00192A66" w:rsidRPr="00460961">
        <w:rPr>
          <w:szCs w:val="28"/>
        </w:rPr>
        <w:t>:</w:t>
      </w:r>
    </w:p>
    <w:p w14:paraId="434A1F81" w14:textId="77777777" w:rsidR="00B83F37" w:rsidRPr="00460961" w:rsidRDefault="00B83F37" w:rsidP="00B83F37">
      <w:pPr>
        <w:pStyle w:val="01"/>
        <w:rPr>
          <w:szCs w:val="28"/>
        </w:rPr>
      </w:pPr>
    </w:p>
    <w:p w14:paraId="4F2A7BC7" w14:textId="591A05CF" w:rsidR="00192A66" w:rsidRDefault="00E97B44" w:rsidP="00B83F37">
      <w:pPr>
        <w:pStyle w:val="01"/>
        <w:ind w:firstLine="0"/>
        <w:jc w:val="center"/>
        <w:rPr>
          <w:szCs w:val="28"/>
        </w:rPr>
      </w:pPr>
      <w:r>
        <w:rPr>
          <w:szCs w:val="28"/>
        </w:rPr>
        <w:pict w14:anchorId="6E7DFCF6">
          <v:shape id="_x0000_i1036" type="#_x0000_t75" style="width:3in;height:145.55pt">
            <v:imagedata r:id="rId30" o:title="схема3 (2)"/>
          </v:shape>
        </w:pict>
      </w:r>
    </w:p>
    <w:p w14:paraId="444DB345" w14:textId="7DC0B4CC" w:rsidR="00B83F37" w:rsidRDefault="00B83F37" w:rsidP="00B83F37">
      <w:pPr>
        <w:pStyle w:val="01"/>
        <w:ind w:firstLine="0"/>
        <w:jc w:val="center"/>
        <w:rPr>
          <w:szCs w:val="28"/>
        </w:rPr>
      </w:pPr>
      <w:r>
        <w:rPr>
          <w:szCs w:val="28"/>
        </w:rPr>
        <w:t>Рисунок 3 – Установившийся режим</w:t>
      </w:r>
    </w:p>
    <w:p w14:paraId="64E4E1A1" w14:textId="77777777" w:rsidR="00B83F37" w:rsidRPr="00460961" w:rsidRDefault="00B83F37" w:rsidP="00B83F37">
      <w:pPr>
        <w:pStyle w:val="01"/>
        <w:ind w:firstLine="0"/>
        <w:jc w:val="center"/>
        <w:rPr>
          <w:szCs w:val="28"/>
        </w:rPr>
      </w:pPr>
    </w:p>
    <w:p w14:paraId="46DE0AA6" w14:textId="5DC5460A" w:rsidR="00334CA0" w:rsidRPr="00460961" w:rsidRDefault="00B2067F" w:rsidP="00B83F37">
      <w:pPr>
        <w:pStyle w:val="13"/>
        <w:spacing w:before="0" w:after="0"/>
        <w:rPr>
          <w:szCs w:val="28"/>
          <w:lang w:val="ru-RU"/>
        </w:rPr>
      </w:pPr>
      <w:r w:rsidRPr="00B2067F">
        <w:rPr>
          <w:position w:val="-16"/>
          <w:szCs w:val="28"/>
        </w:rPr>
        <w:object w:dxaOrig="1560" w:dyaOrig="420" w14:anchorId="038A71B9">
          <v:shape id="_x0000_i1037" type="#_x0000_t75" style="width:78.8pt;height:21.4pt" o:ole="">
            <v:imagedata r:id="rId31" o:title=""/>
          </v:shape>
          <o:OLEObject Type="Embed" ProgID="Equation.DSMT4" ShapeID="_x0000_i1037" DrawAspect="Content" ObjectID="_1778334929" r:id="rId32"/>
        </w:object>
      </w:r>
      <w:r w:rsidR="00334CA0" w:rsidRPr="00460961">
        <w:rPr>
          <w:szCs w:val="28"/>
          <w:lang w:val="ru-RU"/>
        </w:rPr>
        <w:t xml:space="preserve"> А;</w:t>
      </w:r>
    </w:p>
    <w:p w14:paraId="74181B10" w14:textId="77777777" w:rsidR="00192A66" w:rsidRPr="00460961" w:rsidRDefault="00192A66" w:rsidP="00B83F37">
      <w:pPr>
        <w:pStyle w:val="13"/>
        <w:spacing w:before="0" w:after="0"/>
        <w:rPr>
          <w:szCs w:val="28"/>
          <w:lang w:val="ru-RU"/>
        </w:rPr>
      </w:pPr>
    </w:p>
    <w:p w14:paraId="48D6DA2C" w14:textId="2EF09165" w:rsidR="00192A66" w:rsidRDefault="00B83F37" w:rsidP="00B83F37">
      <w:pPr>
        <w:pStyle w:val="13"/>
        <w:spacing w:before="0" w:after="0"/>
        <w:rPr>
          <w:szCs w:val="28"/>
          <w:lang w:val="ru-RU"/>
        </w:rPr>
      </w:pPr>
      <w:r w:rsidRPr="00460961">
        <w:rPr>
          <w:position w:val="-16"/>
          <w:szCs w:val="28"/>
        </w:rPr>
        <w:object w:dxaOrig="1620" w:dyaOrig="420" w14:anchorId="71398631">
          <v:shape id="_x0000_i1038" type="#_x0000_t75" style="width:81.4pt;height:21.4pt" o:ole="">
            <v:imagedata r:id="rId33" o:title=""/>
          </v:shape>
          <o:OLEObject Type="Embed" ProgID="Equation.DSMT4" ShapeID="_x0000_i1038" DrawAspect="Content" ObjectID="_1778334930" r:id="rId34"/>
        </w:object>
      </w:r>
      <w:r w:rsidR="00334CA0" w:rsidRPr="00460961">
        <w:rPr>
          <w:szCs w:val="28"/>
          <w:lang w:val="ru-RU"/>
        </w:rPr>
        <w:t xml:space="preserve"> В.</w:t>
      </w:r>
    </w:p>
    <w:p w14:paraId="5E069992" w14:textId="77777777" w:rsidR="00B83F37" w:rsidRPr="00460961" w:rsidRDefault="00B83F37" w:rsidP="00B83F37">
      <w:pPr>
        <w:pStyle w:val="13"/>
        <w:spacing w:before="0" w:after="0"/>
        <w:rPr>
          <w:szCs w:val="28"/>
          <w:lang w:val="ru-RU"/>
        </w:rPr>
      </w:pPr>
    </w:p>
    <w:p w14:paraId="72FD7E25" w14:textId="32FDAFF3" w:rsidR="008E6A2D" w:rsidRDefault="00817269" w:rsidP="00B83F37">
      <w:pPr>
        <w:pStyle w:val="01"/>
        <w:rPr>
          <w:szCs w:val="28"/>
        </w:rPr>
      </w:pPr>
      <w:r w:rsidRPr="00460961">
        <w:rPr>
          <w:szCs w:val="28"/>
        </w:rPr>
        <w:t>Составим</w:t>
      </w:r>
      <w:r w:rsidR="00101789" w:rsidRPr="00460961">
        <w:rPr>
          <w:szCs w:val="28"/>
        </w:rPr>
        <w:t xml:space="preserve"> характеристическое уравнение. Для этого изобразим схему после коммутации, в которой заменим источник ЭДС </w:t>
      </w:r>
      <w:r w:rsidR="00101789" w:rsidRPr="00460961">
        <w:rPr>
          <w:i/>
          <w:szCs w:val="28"/>
        </w:rPr>
        <w:t>E</w:t>
      </w:r>
      <w:r w:rsidR="00101789" w:rsidRPr="00460961">
        <w:rPr>
          <w:szCs w:val="28"/>
        </w:rPr>
        <w:t xml:space="preserve"> его внутренним </w:t>
      </w:r>
      <w:r w:rsidR="00101789" w:rsidRPr="00460961">
        <w:rPr>
          <w:szCs w:val="28"/>
        </w:rPr>
        <w:lastRenderedPageBreak/>
        <w:t xml:space="preserve">сопротивлением, а сопротивления индуктивности и конденсатора запишем </w:t>
      </w:r>
      <w:r w:rsidR="00B83F37">
        <w:rPr>
          <w:szCs w:val="28"/>
        </w:rPr>
        <w:t xml:space="preserve">в </w:t>
      </w:r>
      <w:r w:rsidR="00101789" w:rsidRPr="00460961">
        <w:rPr>
          <w:szCs w:val="28"/>
        </w:rPr>
        <w:t>операторной форме (рис.4).</w:t>
      </w:r>
    </w:p>
    <w:p w14:paraId="093BB7BD" w14:textId="53047D17" w:rsidR="00B83F37" w:rsidRDefault="00B83F37" w:rsidP="00B83F37">
      <w:pPr>
        <w:pStyle w:val="01"/>
        <w:rPr>
          <w:szCs w:val="28"/>
        </w:rPr>
      </w:pPr>
    </w:p>
    <w:p w14:paraId="6E3FB45E" w14:textId="716CAB36" w:rsidR="00B83F37" w:rsidRPr="00460961" w:rsidRDefault="00E97B44" w:rsidP="00B83F37">
      <w:pPr>
        <w:pStyle w:val="01"/>
        <w:ind w:firstLine="0"/>
        <w:jc w:val="center"/>
        <w:rPr>
          <w:szCs w:val="28"/>
        </w:rPr>
      </w:pPr>
      <w:r>
        <w:rPr>
          <w:szCs w:val="28"/>
        </w:rPr>
        <w:pict w14:anchorId="58DB8359">
          <v:shape id="_x0000_i1039" type="#_x0000_t75" style="width:229.55pt;height:154.95pt">
            <v:imagedata r:id="rId35" o:title="схема4 (2)"/>
          </v:shape>
        </w:pict>
      </w:r>
    </w:p>
    <w:p w14:paraId="3CCABD37" w14:textId="3A07D0E6" w:rsidR="00101789" w:rsidRDefault="00B83F37" w:rsidP="00B83F37">
      <w:pPr>
        <w:pStyle w:val="01"/>
        <w:tabs>
          <w:tab w:val="left" w:pos="709"/>
        </w:tabs>
        <w:ind w:firstLine="0"/>
        <w:jc w:val="center"/>
        <w:rPr>
          <w:szCs w:val="28"/>
        </w:rPr>
      </w:pPr>
      <w:r>
        <w:rPr>
          <w:szCs w:val="28"/>
        </w:rPr>
        <w:t xml:space="preserve">Рисунок </w:t>
      </w:r>
      <w:r w:rsidRPr="00B83F37">
        <w:rPr>
          <w:i/>
          <w:szCs w:val="28"/>
        </w:rPr>
        <w:t>4</w:t>
      </w:r>
      <w:r>
        <w:rPr>
          <w:szCs w:val="28"/>
        </w:rPr>
        <w:t xml:space="preserve"> – Свободный режим</w:t>
      </w:r>
    </w:p>
    <w:p w14:paraId="58E5C764" w14:textId="77777777" w:rsidR="00B83F37" w:rsidRPr="00460961" w:rsidRDefault="00B83F37" w:rsidP="00B83F37">
      <w:pPr>
        <w:pStyle w:val="01"/>
        <w:jc w:val="center"/>
        <w:rPr>
          <w:szCs w:val="28"/>
        </w:rPr>
      </w:pPr>
    </w:p>
    <w:p w14:paraId="33678453" w14:textId="13365531" w:rsidR="00334CA0" w:rsidRPr="00E97B44" w:rsidRDefault="002A75C6" w:rsidP="00B83F37">
      <w:pPr>
        <w:pStyle w:val="13"/>
        <w:spacing w:before="0" w:after="0"/>
        <w:rPr>
          <w:szCs w:val="28"/>
          <w:lang w:val="ru-RU"/>
        </w:rPr>
      </w:pPr>
      <w:r w:rsidRPr="00460961">
        <w:rPr>
          <w:position w:val="-32"/>
          <w:szCs w:val="28"/>
        </w:rPr>
        <w:object w:dxaOrig="2880" w:dyaOrig="760" w14:anchorId="7077B78B">
          <v:shape id="_x0000_i1040" type="#_x0000_t75" style="width:2in;height:38.6pt" o:ole="">
            <v:imagedata r:id="rId36" o:title=""/>
          </v:shape>
          <o:OLEObject Type="Embed" ProgID="Equation.DSMT4" ShapeID="_x0000_i1040" DrawAspect="Content" ObjectID="_1778334931" r:id="rId37"/>
        </w:object>
      </w:r>
      <w:r w:rsidR="000332BB" w:rsidRPr="00E97B44">
        <w:rPr>
          <w:szCs w:val="28"/>
          <w:lang w:val="ru-RU"/>
        </w:rPr>
        <w:t>.</w:t>
      </w:r>
    </w:p>
    <w:p w14:paraId="7A54D452" w14:textId="77777777" w:rsidR="002A75C6" w:rsidRPr="00460961" w:rsidRDefault="002A75C6" w:rsidP="00B83F37">
      <w:pPr>
        <w:pStyle w:val="13"/>
        <w:spacing w:before="0" w:after="0"/>
        <w:rPr>
          <w:szCs w:val="28"/>
          <w:lang w:val="ru-RU"/>
        </w:rPr>
      </w:pPr>
    </w:p>
    <w:p w14:paraId="030BD1E0" w14:textId="7856C2E7" w:rsidR="008E6A2D" w:rsidRPr="00460961" w:rsidRDefault="00101789" w:rsidP="00B83F37">
      <w:pPr>
        <w:pStyle w:val="13"/>
        <w:spacing w:before="0" w:after="0"/>
        <w:ind w:firstLine="709"/>
        <w:jc w:val="left"/>
        <w:rPr>
          <w:szCs w:val="28"/>
          <w:lang w:val="ru-RU"/>
        </w:rPr>
      </w:pPr>
      <w:r w:rsidRPr="00460961">
        <w:rPr>
          <w:szCs w:val="28"/>
          <w:lang w:val="ru-RU"/>
        </w:rPr>
        <w:t xml:space="preserve">Решим характеристическое уравнение </w:t>
      </w:r>
      <w:r w:rsidRPr="00460961">
        <w:rPr>
          <w:szCs w:val="28"/>
        </w:rPr>
        <w:t>Z</w:t>
      </w:r>
      <w:r w:rsidRPr="00460961">
        <w:rPr>
          <w:szCs w:val="28"/>
          <w:lang w:val="ru-RU"/>
        </w:rPr>
        <w:t>(</w:t>
      </w:r>
      <w:r w:rsidRPr="00460961">
        <w:rPr>
          <w:szCs w:val="28"/>
        </w:rPr>
        <w:t>p</w:t>
      </w:r>
      <w:r w:rsidRPr="00460961">
        <w:rPr>
          <w:szCs w:val="28"/>
          <w:lang w:val="ru-RU"/>
        </w:rPr>
        <w:t>) = 0:</w:t>
      </w:r>
    </w:p>
    <w:p w14:paraId="33801666" w14:textId="146B0090" w:rsidR="00101789" w:rsidRPr="00460961" w:rsidRDefault="00101789" w:rsidP="00B83F37">
      <w:pPr>
        <w:pStyle w:val="13"/>
        <w:spacing w:before="0" w:after="0"/>
        <w:ind w:firstLine="709"/>
        <w:jc w:val="left"/>
        <w:rPr>
          <w:szCs w:val="28"/>
          <w:lang w:val="ru-RU"/>
        </w:rPr>
      </w:pPr>
    </w:p>
    <w:p w14:paraId="68015A25" w14:textId="41B47254" w:rsidR="002A75C6" w:rsidRPr="00B2067F" w:rsidRDefault="002A75C6" w:rsidP="00B83F37">
      <w:pPr>
        <w:pStyle w:val="13"/>
        <w:spacing w:before="0" w:after="0"/>
        <w:rPr>
          <w:szCs w:val="28"/>
          <w:lang w:val="ru-RU"/>
        </w:rPr>
      </w:pPr>
      <w:r w:rsidRPr="00460961">
        <w:rPr>
          <w:position w:val="-32"/>
          <w:szCs w:val="28"/>
          <w:lang w:val="ru-RU"/>
        </w:rPr>
        <w:object w:dxaOrig="3320" w:dyaOrig="760" w14:anchorId="2893AF95">
          <v:shape id="_x0000_i1041" type="#_x0000_t75" style="width:173.75pt;height:39.65pt" o:ole="">
            <v:imagedata r:id="rId38" o:title=""/>
          </v:shape>
          <o:OLEObject Type="Embed" ProgID="Equation.DSMT4" ShapeID="_x0000_i1041" DrawAspect="Content" ObjectID="_1778334932" r:id="rId39"/>
        </w:object>
      </w:r>
      <w:r w:rsidRPr="00B2067F">
        <w:rPr>
          <w:szCs w:val="28"/>
          <w:lang w:val="ru-RU"/>
        </w:rPr>
        <w:t>;</w:t>
      </w:r>
    </w:p>
    <w:p w14:paraId="700D70A3" w14:textId="77777777" w:rsidR="002A75C6" w:rsidRPr="00B2067F" w:rsidRDefault="002A75C6" w:rsidP="00B83F37">
      <w:pPr>
        <w:pStyle w:val="13"/>
        <w:spacing w:before="0" w:after="0"/>
        <w:ind w:firstLine="709"/>
        <w:rPr>
          <w:szCs w:val="28"/>
          <w:lang w:val="ru-RU"/>
        </w:rPr>
      </w:pPr>
    </w:p>
    <w:p w14:paraId="47DF8CFB" w14:textId="36A98ABC" w:rsidR="00D724B5" w:rsidRPr="00E97B44" w:rsidRDefault="00EA3769" w:rsidP="00B83F37">
      <w:pPr>
        <w:pStyle w:val="13"/>
        <w:spacing w:before="0" w:after="0"/>
        <w:rPr>
          <w:szCs w:val="28"/>
          <w:lang w:val="ru-RU"/>
        </w:rPr>
      </w:pPr>
      <w:r w:rsidRPr="00460961">
        <w:rPr>
          <w:position w:val="-32"/>
          <w:szCs w:val="28"/>
        </w:rPr>
        <w:object w:dxaOrig="3720" w:dyaOrig="760" w14:anchorId="751ABCEC">
          <v:shape id="_x0000_i1042" type="#_x0000_t75" style="width:186.25pt;height:38.6pt" o:ole="">
            <v:imagedata r:id="rId40" o:title=""/>
          </v:shape>
          <o:OLEObject Type="Embed" ProgID="Equation.DSMT4" ShapeID="_x0000_i1042" DrawAspect="Content" ObjectID="_1778334933" r:id="rId41"/>
        </w:object>
      </w:r>
      <w:r w:rsidR="000332BB" w:rsidRPr="00E97B44">
        <w:rPr>
          <w:szCs w:val="28"/>
          <w:lang w:val="ru-RU"/>
        </w:rPr>
        <w:t>.</w:t>
      </w:r>
    </w:p>
    <w:p w14:paraId="5519B84C" w14:textId="79F1D4A5" w:rsidR="00EA3769" w:rsidRPr="00460961" w:rsidRDefault="00EA3769" w:rsidP="00B83F37">
      <w:pPr>
        <w:pStyle w:val="13"/>
        <w:spacing w:before="0" w:after="0"/>
        <w:rPr>
          <w:szCs w:val="28"/>
          <w:lang w:val="ru-RU"/>
        </w:rPr>
      </w:pPr>
    </w:p>
    <w:p w14:paraId="4D77A9C3" w14:textId="47C8E97C" w:rsidR="00EA3769" w:rsidRPr="00460961" w:rsidRDefault="00EA3769" w:rsidP="00B83F37">
      <w:pPr>
        <w:pStyle w:val="13"/>
        <w:spacing w:before="0" w:after="0"/>
        <w:jc w:val="left"/>
        <w:rPr>
          <w:szCs w:val="28"/>
          <w:lang w:val="ru-RU"/>
        </w:rPr>
      </w:pPr>
      <w:r w:rsidRPr="00460961">
        <w:rPr>
          <w:szCs w:val="28"/>
          <w:lang w:val="ru-RU"/>
        </w:rPr>
        <w:t>Решив квадратное уравнение, получим его корни:</w:t>
      </w:r>
    </w:p>
    <w:p w14:paraId="3DC41D6B" w14:textId="77777777" w:rsidR="008E6A2D" w:rsidRPr="00460961" w:rsidRDefault="008E6A2D" w:rsidP="00B83F37">
      <w:pPr>
        <w:pStyle w:val="13"/>
        <w:spacing w:before="0" w:after="0"/>
        <w:rPr>
          <w:szCs w:val="28"/>
          <w:lang w:val="ru-RU"/>
        </w:rPr>
      </w:pPr>
    </w:p>
    <w:p w14:paraId="03B6A4F7" w14:textId="342F374C" w:rsidR="002A75C6" w:rsidRPr="00460961" w:rsidRDefault="00EA3769" w:rsidP="00B83F37">
      <w:pPr>
        <w:pStyle w:val="13"/>
        <w:spacing w:before="0" w:after="0"/>
        <w:rPr>
          <w:szCs w:val="28"/>
          <w:lang w:val="ru-RU"/>
        </w:rPr>
      </w:pPr>
      <w:r w:rsidRPr="00460961">
        <w:rPr>
          <w:position w:val="-12"/>
          <w:szCs w:val="28"/>
        </w:rPr>
        <w:object w:dxaOrig="2700" w:dyaOrig="420" w14:anchorId="31817AB8">
          <v:shape id="_x0000_i1043" type="#_x0000_t75" style="width:135.15pt;height:20.85pt" o:ole="">
            <v:imagedata r:id="rId42" o:title=""/>
          </v:shape>
          <o:OLEObject Type="Embed" ProgID="Equation.DSMT4" ShapeID="_x0000_i1043" DrawAspect="Content" ObjectID="_1778334934" r:id="rId43"/>
        </w:object>
      </w:r>
      <w:r w:rsidRPr="00460961">
        <w:rPr>
          <w:szCs w:val="28"/>
          <w:lang w:val="ru-RU"/>
        </w:rPr>
        <w:t xml:space="preserve"> и </w:t>
      </w:r>
      <w:r w:rsidRPr="00460961">
        <w:rPr>
          <w:position w:val="-12"/>
          <w:szCs w:val="28"/>
          <w:lang w:val="ru-RU"/>
        </w:rPr>
        <w:object w:dxaOrig="2720" w:dyaOrig="420" w14:anchorId="5EB7DD24">
          <v:shape id="_x0000_i1044" type="#_x0000_t75" style="width:136.15pt;height:20.85pt" o:ole="">
            <v:imagedata r:id="rId44" o:title=""/>
          </v:shape>
          <o:OLEObject Type="Embed" ProgID="Equation.DSMT4" ShapeID="_x0000_i1044" DrawAspect="Content" ObjectID="_1778334935" r:id="rId45"/>
        </w:object>
      </w:r>
      <w:r w:rsidRPr="00460961">
        <w:rPr>
          <w:szCs w:val="28"/>
          <w:lang w:val="ru-RU"/>
        </w:rPr>
        <w:t>.</w:t>
      </w:r>
    </w:p>
    <w:p w14:paraId="7C7B0E65" w14:textId="77777777" w:rsidR="002A75C6" w:rsidRPr="00460961" w:rsidRDefault="002A75C6" w:rsidP="00B83F37">
      <w:pPr>
        <w:pStyle w:val="13"/>
        <w:spacing w:before="0" w:after="0"/>
        <w:jc w:val="both"/>
        <w:rPr>
          <w:szCs w:val="28"/>
          <w:lang w:val="ru-RU"/>
        </w:rPr>
      </w:pPr>
    </w:p>
    <w:p w14:paraId="0DB4AD8A" w14:textId="77777777" w:rsidR="00460961" w:rsidRPr="00460961" w:rsidRDefault="001B3533" w:rsidP="00B83F37">
      <w:pPr>
        <w:pStyle w:val="13"/>
        <w:spacing w:before="0" w:after="0"/>
        <w:ind w:firstLine="709"/>
        <w:jc w:val="both"/>
        <w:rPr>
          <w:szCs w:val="28"/>
          <w:lang w:val="ru-RU"/>
        </w:rPr>
      </w:pPr>
      <w:r w:rsidRPr="00460961">
        <w:rPr>
          <w:szCs w:val="28"/>
          <w:lang w:val="ru-RU"/>
        </w:rPr>
        <w:t>Корни данного уравнения яв</w:t>
      </w:r>
      <w:r w:rsidR="002A75C6" w:rsidRPr="00460961">
        <w:rPr>
          <w:szCs w:val="28"/>
          <w:lang w:val="ru-RU"/>
        </w:rPr>
        <w:t>ляются комплексно-сопряженными (</w:t>
      </w:r>
      <w:r w:rsidR="002A75C6" w:rsidRPr="00460961">
        <w:rPr>
          <w:i/>
          <w:szCs w:val="28"/>
        </w:rPr>
        <w:t>p</w:t>
      </w:r>
      <w:r w:rsidR="002A75C6" w:rsidRPr="00460961">
        <w:rPr>
          <w:szCs w:val="28"/>
          <w:vertAlign w:val="subscript"/>
          <w:lang w:val="ru-RU"/>
        </w:rPr>
        <w:t xml:space="preserve">1 </w:t>
      </w:r>
      <w:r w:rsidR="002A75C6" w:rsidRPr="00460961">
        <w:rPr>
          <w:szCs w:val="28"/>
          <w:lang w:val="ru-RU"/>
        </w:rPr>
        <w:t>=</w:t>
      </w:r>
      <w:r w:rsidR="00460961" w:rsidRPr="00460961">
        <w:rPr>
          <w:szCs w:val="28"/>
          <w:lang w:val="ru-RU"/>
        </w:rPr>
        <w:t xml:space="preserve"> </w:t>
      </w:r>
    </w:p>
    <w:p w14:paraId="0A666D9B" w14:textId="51B25801" w:rsidR="00460961" w:rsidRPr="00460961" w:rsidRDefault="00460961" w:rsidP="00B83F37">
      <w:pPr>
        <w:pStyle w:val="13"/>
        <w:spacing w:before="0" w:after="0"/>
        <w:jc w:val="both"/>
        <w:rPr>
          <w:szCs w:val="28"/>
          <w:lang w:val="ru-RU"/>
        </w:rPr>
      </w:pPr>
      <w:r w:rsidRPr="00460961">
        <w:rPr>
          <w:szCs w:val="28"/>
          <w:lang w:val="ru-RU"/>
        </w:rPr>
        <w:t xml:space="preserve">= </w:t>
      </w:r>
      <w:r w:rsidR="002A75C6" w:rsidRPr="00460961">
        <w:rPr>
          <w:szCs w:val="28"/>
          <w:lang w:val="ru-RU"/>
        </w:rPr>
        <w:t xml:space="preserve">− </w:t>
      </w:r>
      <w:r w:rsidR="002A75C6" w:rsidRPr="00460961">
        <w:rPr>
          <w:szCs w:val="28"/>
        </w:rPr>
        <w:t>δ</w:t>
      </w:r>
      <w:r w:rsidR="002A75C6" w:rsidRPr="00460961">
        <w:rPr>
          <w:szCs w:val="28"/>
          <w:lang w:val="ru-RU"/>
        </w:rPr>
        <w:t xml:space="preserve"> + </w:t>
      </w:r>
      <w:r w:rsidR="002A75C6" w:rsidRPr="00460961">
        <w:rPr>
          <w:i/>
          <w:szCs w:val="28"/>
        </w:rPr>
        <w:t>j</w:t>
      </w:r>
      <w:r w:rsidR="002A75C6" w:rsidRPr="00460961">
        <w:rPr>
          <w:szCs w:val="28"/>
          <w:lang w:val="ru-RU"/>
        </w:rPr>
        <w:t xml:space="preserve"> </w:t>
      </w:r>
      <w:r w:rsidR="002A75C6" w:rsidRPr="00460961">
        <w:rPr>
          <w:szCs w:val="28"/>
        </w:rPr>
        <w:t>ω</w:t>
      </w:r>
      <w:r w:rsidR="002A75C6" w:rsidRPr="00460961">
        <w:rPr>
          <w:szCs w:val="28"/>
          <w:vertAlign w:val="subscript"/>
          <w:lang w:val="ru-RU"/>
        </w:rPr>
        <w:t>СВ</w:t>
      </w:r>
      <w:r w:rsidR="002A75C6" w:rsidRPr="00460961">
        <w:rPr>
          <w:szCs w:val="28"/>
          <w:lang w:val="ru-RU"/>
        </w:rPr>
        <w:t xml:space="preserve">, </w:t>
      </w:r>
      <w:r w:rsidR="002A75C6" w:rsidRPr="00460961">
        <w:rPr>
          <w:i/>
          <w:szCs w:val="28"/>
        </w:rPr>
        <w:t>p</w:t>
      </w:r>
      <w:r w:rsidR="002A75C6" w:rsidRPr="00460961">
        <w:rPr>
          <w:szCs w:val="28"/>
          <w:vertAlign w:val="subscript"/>
          <w:lang w:val="ru-RU"/>
        </w:rPr>
        <w:t xml:space="preserve">2 </w:t>
      </w:r>
      <w:r w:rsidR="002A75C6" w:rsidRPr="00460961">
        <w:rPr>
          <w:szCs w:val="28"/>
          <w:lang w:val="ru-RU"/>
        </w:rPr>
        <w:t xml:space="preserve">= − </w:t>
      </w:r>
      <w:r w:rsidR="002A75C6" w:rsidRPr="00460961">
        <w:rPr>
          <w:szCs w:val="28"/>
        </w:rPr>
        <w:t>δ</w:t>
      </w:r>
      <w:r w:rsidR="002A75C6" w:rsidRPr="00460961">
        <w:rPr>
          <w:szCs w:val="28"/>
          <w:lang w:val="ru-RU"/>
        </w:rPr>
        <w:t xml:space="preserve"> − </w:t>
      </w:r>
      <w:r w:rsidR="002A75C6" w:rsidRPr="00460961">
        <w:rPr>
          <w:i/>
          <w:szCs w:val="28"/>
        </w:rPr>
        <w:t>j</w:t>
      </w:r>
      <w:r w:rsidR="002A75C6" w:rsidRPr="00460961">
        <w:rPr>
          <w:szCs w:val="28"/>
          <w:lang w:val="ru-RU"/>
        </w:rPr>
        <w:t xml:space="preserve"> </w:t>
      </w:r>
      <w:r w:rsidR="002A75C6" w:rsidRPr="00460961">
        <w:rPr>
          <w:szCs w:val="28"/>
        </w:rPr>
        <w:t>ω</w:t>
      </w:r>
      <w:r w:rsidR="002A75C6" w:rsidRPr="00460961">
        <w:rPr>
          <w:szCs w:val="28"/>
          <w:vertAlign w:val="subscript"/>
          <w:lang w:val="ru-RU"/>
        </w:rPr>
        <w:t>СВ</w:t>
      </w:r>
      <w:r w:rsidR="002A75C6" w:rsidRPr="00460961">
        <w:rPr>
          <w:szCs w:val="28"/>
          <w:lang w:val="ru-RU"/>
        </w:rPr>
        <w:t>)</w:t>
      </w:r>
      <w:r w:rsidRPr="00460961">
        <w:rPr>
          <w:szCs w:val="28"/>
          <w:lang w:val="ru-RU"/>
        </w:rPr>
        <w:t>, значит</w:t>
      </w:r>
      <w:r w:rsidR="002A75C6" w:rsidRPr="00460961">
        <w:rPr>
          <w:szCs w:val="28"/>
          <w:lang w:val="ru-RU"/>
        </w:rPr>
        <w:t xml:space="preserve"> </w:t>
      </w:r>
      <w:r w:rsidRPr="00460961">
        <w:rPr>
          <w:position w:val="-6"/>
          <w:szCs w:val="28"/>
        </w:rPr>
        <w:object w:dxaOrig="880" w:dyaOrig="300" w14:anchorId="555A75CF">
          <v:shape id="_x0000_i1045" type="#_x0000_t75" style="width:44.35pt;height:15.65pt" o:ole="">
            <v:imagedata r:id="rId46" o:title=""/>
          </v:shape>
          <o:OLEObject Type="Embed" ProgID="Equation.DSMT4" ShapeID="_x0000_i1045" DrawAspect="Content" ObjectID="_1778334936" r:id="rId47"/>
        </w:object>
      </w:r>
      <w:r w:rsidRPr="00460961">
        <w:rPr>
          <w:szCs w:val="28"/>
          <w:lang w:val="ru-RU"/>
        </w:rPr>
        <w:t xml:space="preserve">, </w:t>
      </w:r>
      <w:r w:rsidRPr="00460961">
        <w:rPr>
          <w:position w:val="-12"/>
          <w:szCs w:val="28"/>
        </w:rPr>
        <w:object w:dxaOrig="1820" w:dyaOrig="420" w14:anchorId="7A67A07E">
          <v:shape id="_x0000_i1046" type="#_x0000_t75" style="width:91.85pt;height:20.35pt" o:ole="">
            <v:imagedata r:id="rId48" o:title=""/>
          </v:shape>
          <o:OLEObject Type="Embed" ProgID="Equation.DSMT4" ShapeID="_x0000_i1046" DrawAspect="Content" ObjectID="_1778334937" r:id="rId49"/>
        </w:object>
      </w:r>
      <w:r w:rsidRPr="00460961">
        <w:rPr>
          <w:szCs w:val="28"/>
          <w:lang w:val="ru-RU"/>
        </w:rPr>
        <w:t>.</w:t>
      </w:r>
    </w:p>
    <w:p w14:paraId="5EE1AC98" w14:textId="41BAAB90" w:rsidR="002A75C6" w:rsidRPr="00460961" w:rsidRDefault="002A75C6" w:rsidP="00B83F37">
      <w:pPr>
        <w:spacing w:line="276" w:lineRule="auto"/>
        <w:ind w:left="-15" w:firstLine="724"/>
        <w:jc w:val="both"/>
        <w:rPr>
          <w:szCs w:val="28"/>
        </w:rPr>
      </w:pPr>
      <w:r w:rsidRPr="00460961">
        <w:rPr>
          <w:szCs w:val="28"/>
        </w:rPr>
        <w:t xml:space="preserve">Для таких корней свободные составляющие искомых функций будут выглядеть следующим образом: </w:t>
      </w:r>
    </w:p>
    <w:p w14:paraId="06FEEA30" w14:textId="53F81FD9" w:rsidR="002A75C6" w:rsidRPr="00460961" w:rsidRDefault="002A75C6" w:rsidP="00B83F37">
      <w:pPr>
        <w:pStyle w:val="01"/>
        <w:rPr>
          <w:szCs w:val="28"/>
        </w:rPr>
      </w:pPr>
    </w:p>
    <w:p w14:paraId="41B2170B" w14:textId="02F63C79" w:rsidR="002A75C6" w:rsidRPr="00B2067F" w:rsidRDefault="002A75C6" w:rsidP="00B83F37">
      <w:pPr>
        <w:pStyle w:val="01"/>
        <w:ind w:firstLine="0"/>
        <w:jc w:val="center"/>
        <w:rPr>
          <w:szCs w:val="28"/>
        </w:rPr>
      </w:pPr>
      <w:r w:rsidRPr="00460961">
        <w:rPr>
          <w:position w:val="-12"/>
          <w:szCs w:val="28"/>
        </w:rPr>
        <w:object w:dxaOrig="3080" w:dyaOrig="420" w14:anchorId="58B72A2C">
          <v:shape id="_x0000_i1047" type="#_x0000_t75" style="width:153.9pt;height:20.85pt" o:ole="">
            <v:imagedata r:id="rId50" o:title=""/>
          </v:shape>
          <o:OLEObject Type="Embed" ProgID="Equation.DSMT4" ShapeID="_x0000_i1047" DrawAspect="Content" ObjectID="_1778334938" r:id="rId51"/>
        </w:object>
      </w:r>
      <w:r w:rsidR="00460961" w:rsidRPr="00B2067F">
        <w:rPr>
          <w:szCs w:val="28"/>
        </w:rPr>
        <w:t>;</w:t>
      </w:r>
    </w:p>
    <w:p w14:paraId="2B9C9705" w14:textId="6B054299" w:rsidR="002A75C6" w:rsidRPr="00460961" w:rsidRDefault="002A75C6" w:rsidP="00B83F37">
      <w:pPr>
        <w:pStyle w:val="01"/>
        <w:jc w:val="center"/>
        <w:rPr>
          <w:szCs w:val="28"/>
        </w:rPr>
      </w:pPr>
    </w:p>
    <w:p w14:paraId="43D8DC3F" w14:textId="3B7A9CCA" w:rsidR="002A75C6" w:rsidRPr="00B2067F" w:rsidRDefault="002A75C6" w:rsidP="00B83F37">
      <w:pPr>
        <w:pStyle w:val="01"/>
        <w:ind w:firstLine="0"/>
        <w:jc w:val="center"/>
        <w:rPr>
          <w:szCs w:val="28"/>
        </w:rPr>
      </w:pPr>
      <w:r w:rsidRPr="00460961">
        <w:rPr>
          <w:position w:val="-12"/>
          <w:szCs w:val="28"/>
        </w:rPr>
        <w:object w:dxaOrig="3040" w:dyaOrig="420" w14:anchorId="62379C8C">
          <v:shape id="_x0000_i1048" type="#_x0000_t75" style="width:151.85pt;height:20.85pt" o:ole="">
            <v:imagedata r:id="rId52" o:title=""/>
          </v:shape>
          <o:OLEObject Type="Embed" ProgID="Equation.DSMT4" ShapeID="_x0000_i1048" DrawAspect="Content" ObjectID="_1778334939" r:id="rId53"/>
        </w:object>
      </w:r>
      <w:r w:rsidR="00460961" w:rsidRPr="00B2067F">
        <w:rPr>
          <w:szCs w:val="28"/>
        </w:rPr>
        <w:t>;</w:t>
      </w:r>
    </w:p>
    <w:p w14:paraId="43E01B66" w14:textId="77777777" w:rsidR="002A75C6" w:rsidRPr="00460961" w:rsidRDefault="002A75C6" w:rsidP="00B83F37">
      <w:pPr>
        <w:pStyle w:val="01"/>
        <w:jc w:val="center"/>
        <w:rPr>
          <w:szCs w:val="28"/>
        </w:rPr>
      </w:pPr>
    </w:p>
    <w:p w14:paraId="71F0141A" w14:textId="774296F2" w:rsidR="002A75C6" w:rsidRPr="00B2067F" w:rsidRDefault="002A75C6" w:rsidP="00B83F37">
      <w:pPr>
        <w:pStyle w:val="01"/>
        <w:ind w:firstLine="0"/>
        <w:jc w:val="center"/>
        <w:rPr>
          <w:szCs w:val="28"/>
        </w:rPr>
      </w:pPr>
      <w:r w:rsidRPr="00460961">
        <w:rPr>
          <w:position w:val="-12"/>
          <w:szCs w:val="28"/>
        </w:rPr>
        <w:object w:dxaOrig="3240" w:dyaOrig="420" w14:anchorId="1FA97852">
          <v:shape id="_x0000_i1049" type="#_x0000_t75" style="width:162.25pt;height:20.85pt" o:ole="">
            <v:imagedata r:id="rId54" o:title=""/>
          </v:shape>
          <o:OLEObject Type="Embed" ProgID="Equation.DSMT4" ShapeID="_x0000_i1049" DrawAspect="Content" ObjectID="_1778334940" r:id="rId55"/>
        </w:object>
      </w:r>
      <w:r w:rsidR="00460961" w:rsidRPr="00B2067F">
        <w:rPr>
          <w:szCs w:val="28"/>
        </w:rPr>
        <w:t>.</w:t>
      </w:r>
    </w:p>
    <w:p w14:paraId="3E5F2EFF" w14:textId="41E6EEE9" w:rsidR="00AD0C9C" w:rsidRPr="00460961" w:rsidRDefault="00AD0C9C" w:rsidP="00B83F37">
      <w:pPr>
        <w:pStyle w:val="13"/>
        <w:spacing w:before="0" w:after="0"/>
        <w:rPr>
          <w:szCs w:val="28"/>
          <w:lang w:val="ru-RU"/>
        </w:rPr>
      </w:pPr>
    </w:p>
    <w:p w14:paraId="61B96131" w14:textId="312EE7B7" w:rsidR="00AD0C9C" w:rsidRPr="00460961" w:rsidRDefault="00460961" w:rsidP="00B83F37">
      <w:pPr>
        <w:spacing w:line="276" w:lineRule="auto"/>
        <w:ind w:left="-15" w:firstLine="724"/>
        <w:jc w:val="both"/>
        <w:rPr>
          <w:szCs w:val="28"/>
        </w:rPr>
      </w:pPr>
      <w:r w:rsidRPr="00460961">
        <w:rPr>
          <w:szCs w:val="28"/>
        </w:rPr>
        <w:t xml:space="preserve">Полные переходные токи и напряжения равны суммам соответствующих установившихся и свободных составляющих: </w:t>
      </w:r>
    </w:p>
    <w:p w14:paraId="52DB0208" w14:textId="77777777" w:rsidR="00460961" w:rsidRPr="00460961" w:rsidRDefault="00460961" w:rsidP="00B83F37">
      <w:pPr>
        <w:spacing w:line="276" w:lineRule="auto"/>
        <w:ind w:left="773" w:firstLine="0"/>
        <w:jc w:val="center"/>
        <w:rPr>
          <w:szCs w:val="28"/>
        </w:rPr>
      </w:pPr>
    </w:p>
    <w:p w14:paraId="36E9CBEB" w14:textId="759EEFEA" w:rsidR="00460961" w:rsidRPr="00460961" w:rsidRDefault="00460961" w:rsidP="00B83F37">
      <w:pPr>
        <w:spacing w:line="276" w:lineRule="auto"/>
        <w:ind w:firstLine="0"/>
        <w:jc w:val="center"/>
        <w:rPr>
          <w:szCs w:val="28"/>
          <w:lang w:val="en-US"/>
        </w:rPr>
      </w:pPr>
      <w:r w:rsidRPr="00460961">
        <w:rPr>
          <w:i/>
          <w:szCs w:val="28"/>
          <w:lang w:val="en-US"/>
        </w:rPr>
        <w:t>i</w:t>
      </w:r>
      <w:r w:rsidRPr="00460961">
        <w:rPr>
          <w:szCs w:val="28"/>
          <w:vertAlign w:val="subscript"/>
          <w:lang w:val="en-US"/>
        </w:rPr>
        <w:t>3</w:t>
      </w:r>
      <w:r w:rsidRPr="00460961">
        <w:rPr>
          <w:szCs w:val="28"/>
          <w:lang w:val="en-US"/>
        </w:rPr>
        <w:t>(</w:t>
      </w:r>
      <w:r w:rsidRPr="00460961">
        <w:rPr>
          <w:i/>
          <w:szCs w:val="28"/>
          <w:lang w:val="en-US"/>
        </w:rPr>
        <w:t>t</w:t>
      </w:r>
      <w:r w:rsidRPr="00460961">
        <w:rPr>
          <w:szCs w:val="28"/>
          <w:lang w:val="en-US"/>
        </w:rPr>
        <w:t>) =</w:t>
      </w:r>
      <w:r w:rsidRPr="00460961">
        <w:rPr>
          <w:i/>
          <w:szCs w:val="28"/>
          <w:lang w:val="en-US"/>
        </w:rPr>
        <w:t xml:space="preserve"> i</w:t>
      </w:r>
      <w:r w:rsidR="00B83F37" w:rsidRPr="00B83F37">
        <w:rPr>
          <w:szCs w:val="28"/>
          <w:vertAlign w:val="subscript"/>
          <w:lang w:val="en-US"/>
        </w:rPr>
        <w:t>3</w:t>
      </w:r>
      <w:r w:rsidRPr="00460961">
        <w:rPr>
          <w:szCs w:val="28"/>
          <w:vertAlign w:val="subscript"/>
        </w:rPr>
        <w:t>уст</w:t>
      </w:r>
      <w:r w:rsidRPr="00460961">
        <w:rPr>
          <w:szCs w:val="28"/>
          <w:lang w:val="en-US"/>
        </w:rPr>
        <w:t>(</w:t>
      </w:r>
      <w:r w:rsidRPr="00460961">
        <w:rPr>
          <w:i/>
          <w:szCs w:val="28"/>
          <w:lang w:val="en-US"/>
        </w:rPr>
        <w:t>t</w:t>
      </w:r>
      <w:r w:rsidRPr="00460961">
        <w:rPr>
          <w:szCs w:val="28"/>
          <w:lang w:val="en-US"/>
        </w:rPr>
        <w:t>) +</w:t>
      </w:r>
      <w:r w:rsidRPr="00460961">
        <w:rPr>
          <w:i/>
          <w:szCs w:val="28"/>
          <w:lang w:val="en-US"/>
        </w:rPr>
        <w:t xml:space="preserve"> i</w:t>
      </w:r>
      <w:r w:rsidR="00B83F37" w:rsidRPr="00B83F37">
        <w:rPr>
          <w:szCs w:val="28"/>
          <w:vertAlign w:val="subscript"/>
          <w:lang w:val="en-US"/>
        </w:rPr>
        <w:t>3</w:t>
      </w:r>
      <w:r w:rsidRPr="00460961">
        <w:rPr>
          <w:szCs w:val="28"/>
          <w:vertAlign w:val="subscript"/>
        </w:rPr>
        <w:t>св</w:t>
      </w:r>
      <w:r w:rsidRPr="00460961">
        <w:rPr>
          <w:szCs w:val="28"/>
          <w:lang w:val="en-US"/>
        </w:rPr>
        <w:t>(</w:t>
      </w:r>
      <w:r w:rsidRPr="00460961">
        <w:rPr>
          <w:i/>
          <w:szCs w:val="28"/>
          <w:lang w:val="en-US"/>
        </w:rPr>
        <w:t>t</w:t>
      </w:r>
      <w:r w:rsidRPr="00460961">
        <w:rPr>
          <w:szCs w:val="28"/>
          <w:lang w:val="en-US"/>
        </w:rPr>
        <w:t>);</w:t>
      </w:r>
    </w:p>
    <w:p w14:paraId="4240B623" w14:textId="77777777" w:rsidR="00460961" w:rsidRPr="00460961" w:rsidRDefault="00460961" w:rsidP="00B83F37">
      <w:pPr>
        <w:spacing w:line="276" w:lineRule="auto"/>
        <w:ind w:firstLine="0"/>
        <w:jc w:val="center"/>
        <w:rPr>
          <w:szCs w:val="28"/>
          <w:lang w:val="en-US"/>
        </w:rPr>
      </w:pPr>
      <w:r w:rsidRPr="00460961">
        <w:rPr>
          <w:szCs w:val="28"/>
          <w:lang w:val="en-US"/>
        </w:rPr>
        <w:t xml:space="preserve"> </w:t>
      </w:r>
    </w:p>
    <w:p w14:paraId="4798264B" w14:textId="781AF5F1" w:rsidR="00460961" w:rsidRPr="00460961" w:rsidRDefault="00460961" w:rsidP="00B83F37">
      <w:pPr>
        <w:spacing w:line="276" w:lineRule="auto"/>
        <w:ind w:firstLine="0"/>
        <w:jc w:val="center"/>
        <w:rPr>
          <w:szCs w:val="28"/>
          <w:lang w:val="en-US"/>
        </w:rPr>
      </w:pPr>
      <w:r w:rsidRPr="00460961">
        <w:rPr>
          <w:i/>
          <w:szCs w:val="28"/>
          <w:lang w:val="en-US"/>
        </w:rPr>
        <w:t>i</w:t>
      </w:r>
      <w:r w:rsidRPr="00460961">
        <w:rPr>
          <w:i/>
          <w:szCs w:val="28"/>
          <w:vertAlign w:val="subscript"/>
          <w:lang w:val="en-US"/>
        </w:rPr>
        <w:t>L</w:t>
      </w:r>
      <w:r w:rsidRPr="00460961">
        <w:rPr>
          <w:szCs w:val="28"/>
          <w:lang w:val="en-US"/>
        </w:rPr>
        <w:t>(</w:t>
      </w:r>
      <w:r w:rsidRPr="00460961">
        <w:rPr>
          <w:i/>
          <w:szCs w:val="28"/>
          <w:lang w:val="en-US"/>
        </w:rPr>
        <w:t>t</w:t>
      </w:r>
      <w:r w:rsidRPr="00460961">
        <w:rPr>
          <w:szCs w:val="28"/>
          <w:lang w:val="en-US"/>
        </w:rPr>
        <w:t>) =</w:t>
      </w:r>
      <w:r w:rsidRPr="00460961">
        <w:rPr>
          <w:i/>
          <w:szCs w:val="28"/>
          <w:lang w:val="en-US"/>
        </w:rPr>
        <w:t xml:space="preserve"> i</w:t>
      </w:r>
      <w:r w:rsidRPr="00460961">
        <w:rPr>
          <w:i/>
          <w:szCs w:val="28"/>
          <w:vertAlign w:val="subscript"/>
          <w:lang w:val="en-US"/>
        </w:rPr>
        <w:t>L</w:t>
      </w:r>
      <w:r w:rsidRPr="00460961">
        <w:rPr>
          <w:szCs w:val="28"/>
          <w:vertAlign w:val="subscript"/>
        </w:rPr>
        <w:t>уст</w:t>
      </w:r>
      <w:r w:rsidRPr="00460961">
        <w:rPr>
          <w:szCs w:val="28"/>
          <w:lang w:val="en-US"/>
        </w:rPr>
        <w:t>(</w:t>
      </w:r>
      <w:r w:rsidRPr="00460961">
        <w:rPr>
          <w:i/>
          <w:szCs w:val="28"/>
          <w:lang w:val="en-US"/>
        </w:rPr>
        <w:t>t</w:t>
      </w:r>
      <w:r w:rsidRPr="00460961">
        <w:rPr>
          <w:szCs w:val="28"/>
          <w:lang w:val="en-US"/>
        </w:rPr>
        <w:t>) +</w:t>
      </w:r>
      <w:r w:rsidRPr="00460961">
        <w:rPr>
          <w:i/>
          <w:szCs w:val="28"/>
          <w:lang w:val="en-US"/>
        </w:rPr>
        <w:t xml:space="preserve"> i</w:t>
      </w:r>
      <w:r w:rsidRPr="00460961">
        <w:rPr>
          <w:i/>
          <w:szCs w:val="28"/>
          <w:vertAlign w:val="subscript"/>
          <w:lang w:val="en-US"/>
        </w:rPr>
        <w:t>L</w:t>
      </w:r>
      <w:r w:rsidRPr="00460961">
        <w:rPr>
          <w:szCs w:val="28"/>
          <w:vertAlign w:val="subscript"/>
        </w:rPr>
        <w:t>св</w:t>
      </w:r>
      <w:r w:rsidRPr="00460961">
        <w:rPr>
          <w:szCs w:val="28"/>
          <w:lang w:val="en-US"/>
        </w:rPr>
        <w:t>(</w:t>
      </w:r>
      <w:r w:rsidRPr="00460961">
        <w:rPr>
          <w:i/>
          <w:szCs w:val="28"/>
          <w:lang w:val="en-US"/>
        </w:rPr>
        <w:t>t</w:t>
      </w:r>
      <w:r w:rsidRPr="00460961">
        <w:rPr>
          <w:szCs w:val="28"/>
          <w:lang w:val="en-US"/>
        </w:rPr>
        <w:t>);</w:t>
      </w:r>
    </w:p>
    <w:p w14:paraId="3301F353" w14:textId="77777777" w:rsidR="00460961" w:rsidRPr="00460961" w:rsidRDefault="00460961" w:rsidP="00B83F37">
      <w:pPr>
        <w:spacing w:line="276" w:lineRule="auto"/>
        <w:ind w:left="67" w:firstLine="0"/>
        <w:jc w:val="center"/>
        <w:rPr>
          <w:szCs w:val="28"/>
          <w:lang w:val="en-US"/>
        </w:rPr>
      </w:pPr>
      <w:r w:rsidRPr="00460961">
        <w:rPr>
          <w:szCs w:val="28"/>
          <w:lang w:val="en-US"/>
        </w:rPr>
        <w:t xml:space="preserve"> </w:t>
      </w:r>
    </w:p>
    <w:p w14:paraId="6CE07617" w14:textId="43273D35" w:rsidR="00460961" w:rsidRPr="00460961" w:rsidRDefault="00460961" w:rsidP="00B83F37">
      <w:pPr>
        <w:spacing w:line="276" w:lineRule="auto"/>
        <w:ind w:firstLine="0"/>
        <w:jc w:val="center"/>
        <w:rPr>
          <w:szCs w:val="28"/>
          <w:lang w:val="en-US"/>
        </w:rPr>
      </w:pPr>
      <w:r w:rsidRPr="00460961">
        <w:rPr>
          <w:i/>
          <w:szCs w:val="28"/>
          <w:lang w:val="en-US"/>
        </w:rPr>
        <w:t>U</w:t>
      </w:r>
      <w:r w:rsidRPr="00B83F37">
        <w:rPr>
          <w:i/>
          <w:szCs w:val="28"/>
          <w:vertAlign w:val="subscript"/>
          <w:lang w:val="en-US"/>
        </w:rPr>
        <w:t>C</w:t>
      </w:r>
      <w:r w:rsidRPr="00460961">
        <w:rPr>
          <w:szCs w:val="28"/>
          <w:lang w:val="en-US"/>
        </w:rPr>
        <w:t>(</w:t>
      </w:r>
      <w:r w:rsidRPr="00460961">
        <w:rPr>
          <w:i/>
          <w:szCs w:val="28"/>
          <w:lang w:val="en-US"/>
        </w:rPr>
        <w:t>t</w:t>
      </w:r>
      <w:r w:rsidRPr="00460961">
        <w:rPr>
          <w:szCs w:val="28"/>
          <w:lang w:val="en-US"/>
        </w:rPr>
        <w:t>) =</w:t>
      </w:r>
      <w:r w:rsidRPr="00460961">
        <w:rPr>
          <w:i/>
          <w:szCs w:val="28"/>
          <w:lang w:val="en-US"/>
        </w:rPr>
        <w:t xml:space="preserve"> U</w:t>
      </w:r>
      <w:r w:rsidRPr="00B83F37">
        <w:rPr>
          <w:i/>
          <w:szCs w:val="28"/>
          <w:vertAlign w:val="subscript"/>
          <w:lang w:val="en-US"/>
        </w:rPr>
        <w:t>C</w:t>
      </w:r>
      <w:r w:rsidRPr="00460961">
        <w:rPr>
          <w:szCs w:val="28"/>
          <w:vertAlign w:val="subscript"/>
        </w:rPr>
        <w:t>уст</w:t>
      </w:r>
      <w:r w:rsidRPr="00460961">
        <w:rPr>
          <w:szCs w:val="28"/>
          <w:lang w:val="en-US"/>
        </w:rPr>
        <w:t>(</w:t>
      </w:r>
      <w:r w:rsidRPr="00460961">
        <w:rPr>
          <w:i/>
          <w:szCs w:val="28"/>
          <w:lang w:val="en-US"/>
        </w:rPr>
        <w:t>t</w:t>
      </w:r>
      <w:r w:rsidRPr="00460961">
        <w:rPr>
          <w:szCs w:val="28"/>
          <w:lang w:val="en-US"/>
        </w:rPr>
        <w:t>) +</w:t>
      </w:r>
      <w:r w:rsidRPr="00460961">
        <w:rPr>
          <w:i/>
          <w:szCs w:val="28"/>
          <w:lang w:val="en-US"/>
        </w:rPr>
        <w:t xml:space="preserve"> U</w:t>
      </w:r>
      <w:r w:rsidRPr="00B83F37">
        <w:rPr>
          <w:i/>
          <w:szCs w:val="28"/>
          <w:vertAlign w:val="subscript"/>
          <w:lang w:val="en-US"/>
        </w:rPr>
        <w:t>C</w:t>
      </w:r>
      <w:r w:rsidRPr="00B83F37">
        <w:rPr>
          <w:szCs w:val="28"/>
          <w:vertAlign w:val="subscript"/>
        </w:rPr>
        <w:t>св</w:t>
      </w:r>
      <w:r w:rsidRPr="00460961">
        <w:rPr>
          <w:szCs w:val="28"/>
          <w:lang w:val="en-US"/>
        </w:rPr>
        <w:t>(</w:t>
      </w:r>
      <w:r w:rsidRPr="00460961">
        <w:rPr>
          <w:i/>
          <w:szCs w:val="28"/>
          <w:lang w:val="en-US"/>
        </w:rPr>
        <w:t>t</w:t>
      </w:r>
      <w:r w:rsidR="00B83F37">
        <w:rPr>
          <w:szCs w:val="28"/>
          <w:lang w:val="en-US"/>
        </w:rPr>
        <w:t>).</w:t>
      </w:r>
    </w:p>
    <w:p w14:paraId="561FD13A" w14:textId="77777777" w:rsidR="00460961" w:rsidRPr="00460961" w:rsidRDefault="00460961" w:rsidP="00B83F37">
      <w:pPr>
        <w:spacing w:line="276" w:lineRule="auto"/>
        <w:ind w:right="738" w:firstLine="0"/>
        <w:jc w:val="center"/>
        <w:rPr>
          <w:szCs w:val="28"/>
          <w:lang w:val="en-US"/>
        </w:rPr>
      </w:pPr>
    </w:p>
    <w:p w14:paraId="30D12AD8" w14:textId="2F795ACF" w:rsidR="00460961" w:rsidRPr="00460961" w:rsidRDefault="00460961" w:rsidP="00B83F37">
      <w:pPr>
        <w:spacing w:line="276" w:lineRule="auto"/>
        <w:ind w:left="-15" w:firstLine="724"/>
        <w:rPr>
          <w:szCs w:val="28"/>
        </w:rPr>
      </w:pPr>
      <w:r w:rsidRPr="00460961">
        <w:rPr>
          <w:szCs w:val="28"/>
        </w:rPr>
        <w:t xml:space="preserve">Запишем последние выражения, подставив в них найденные ранее значения: </w:t>
      </w:r>
    </w:p>
    <w:p w14:paraId="63655F2F" w14:textId="77777777" w:rsidR="00460961" w:rsidRPr="00460961" w:rsidRDefault="00460961" w:rsidP="00B83F37">
      <w:pPr>
        <w:spacing w:line="276" w:lineRule="auto"/>
        <w:ind w:firstLine="0"/>
        <w:rPr>
          <w:szCs w:val="28"/>
        </w:rPr>
      </w:pPr>
      <w:r w:rsidRPr="00460961">
        <w:rPr>
          <w:szCs w:val="28"/>
        </w:rPr>
        <w:t xml:space="preserve"> </w:t>
      </w:r>
    </w:p>
    <w:p w14:paraId="43016930" w14:textId="219D8D6A" w:rsidR="00460961" w:rsidRPr="00460961" w:rsidRDefault="00460961" w:rsidP="00B83F37">
      <w:pPr>
        <w:spacing w:line="276" w:lineRule="auto"/>
        <w:ind w:firstLine="0"/>
        <w:jc w:val="center"/>
        <w:rPr>
          <w:szCs w:val="28"/>
          <w:lang w:val="en-US"/>
        </w:rPr>
      </w:pPr>
      <w:r w:rsidRPr="00460961">
        <w:rPr>
          <w:i/>
          <w:szCs w:val="28"/>
          <w:lang w:val="en-US"/>
        </w:rPr>
        <w:t>i</w:t>
      </w:r>
      <w:r w:rsidRPr="00460961">
        <w:rPr>
          <w:szCs w:val="28"/>
          <w:vertAlign w:val="subscript"/>
          <w:lang w:val="en-US"/>
        </w:rPr>
        <w:t>3</w:t>
      </w:r>
      <w:r w:rsidRPr="00460961">
        <w:rPr>
          <w:szCs w:val="28"/>
          <w:lang w:val="en-US"/>
        </w:rPr>
        <w:t>(</w:t>
      </w:r>
      <w:r w:rsidRPr="00460961">
        <w:rPr>
          <w:i/>
          <w:szCs w:val="28"/>
          <w:lang w:val="en-US"/>
        </w:rPr>
        <w:t>t</w:t>
      </w:r>
      <w:r w:rsidRPr="00460961">
        <w:rPr>
          <w:szCs w:val="28"/>
          <w:lang w:val="en-US"/>
        </w:rPr>
        <w:t>)=</w:t>
      </w:r>
      <w:r w:rsidRPr="00460961">
        <w:rPr>
          <w:i/>
          <w:szCs w:val="28"/>
          <w:lang w:val="en-US"/>
        </w:rPr>
        <w:t xml:space="preserve"> Ae</w:t>
      </w:r>
      <w:r w:rsidRPr="00460961">
        <w:rPr>
          <w:szCs w:val="28"/>
          <w:vertAlign w:val="superscript"/>
          <w:lang w:val="en-US"/>
        </w:rPr>
        <w:t>-536</w:t>
      </w:r>
      <w:r w:rsidRPr="00460961">
        <w:rPr>
          <w:i/>
          <w:szCs w:val="28"/>
          <w:vertAlign w:val="superscript"/>
          <w:lang w:val="en-US"/>
        </w:rPr>
        <w:t>t</w:t>
      </w:r>
      <w:r w:rsidRPr="00460961">
        <w:rPr>
          <w:szCs w:val="28"/>
          <w:lang w:val="en-US"/>
        </w:rPr>
        <w:t>sin (3,44</w:t>
      </w:r>
      <w:r w:rsidRPr="00460961">
        <w:rPr>
          <w:i/>
          <w:szCs w:val="28"/>
          <w:lang w:val="en-US"/>
        </w:rPr>
        <w:t>t</w:t>
      </w:r>
      <w:r w:rsidRPr="00460961">
        <w:rPr>
          <w:szCs w:val="28"/>
          <w:lang w:val="en-US"/>
        </w:rPr>
        <w:t xml:space="preserve"> ∙ 10</w:t>
      </w:r>
      <w:r w:rsidRPr="00460961">
        <w:rPr>
          <w:szCs w:val="28"/>
          <w:vertAlign w:val="superscript"/>
          <w:lang w:val="en-US"/>
        </w:rPr>
        <w:t>3</w:t>
      </w:r>
      <w:r w:rsidRPr="00460961">
        <w:rPr>
          <w:szCs w:val="28"/>
          <w:lang w:val="en-US"/>
        </w:rPr>
        <w:t xml:space="preserve"> + </w:t>
      </w:r>
      <w:r w:rsidRPr="00460961">
        <w:rPr>
          <w:szCs w:val="28"/>
        </w:rPr>
        <w:t>ψ</w:t>
      </w:r>
      <w:r w:rsidRPr="00460961">
        <w:rPr>
          <w:szCs w:val="28"/>
          <w:vertAlign w:val="subscript"/>
          <w:lang w:val="en-US"/>
        </w:rPr>
        <w:t>1</w:t>
      </w:r>
      <w:r w:rsidRPr="00460961">
        <w:rPr>
          <w:szCs w:val="28"/>
          <w:lang w:val="en-US"/>
        </w:rPr>
        <w:t xml:space="preserve">); </w:t>
      </w:r>
    </w:p>
    <w:p w14:paraId="282D2B7C" w14:textId="77777777" w:rsidR="00460961" w:rsidRPr="00460961" w:rsidRDefault="00460961" w:rsidP="00B83F37">
      <w:pPr>
        <w:spacing w:line="276" w:lineRule="auto"/>
        <w:ind w:left="67" w:firstLine="0"/>
        <w:jc w:val="center"/>
        <w:rPr>
          <w:szCs w:val="28"/>
          <w:lang w:val="en-US"/>
        </w:rPr>
      </w:pPr>
      <w:r w:rsidRPr="00460961">
        <w:rPr>
          <w:szCs w:val="28"/>
          <w:lang w:val="en-US"/>
        </w:rPr>
        <w:t xml:space="preserve"> </w:t>
      </w:r>
    </w:p>
    <w:p w14:paraId="67E9EDBD" w14:textId="2ACEB1E4" w:rsidR="00460961" w:rsidRPr="00460961" w:rsidRDefault="00460961" w:rsidP="00B83F37">
      <w:pPr>
        <w:spacing w:line="276" w:lineRule="auto"/>
        <w:ind w:firstLine="0"/>
        <w:jc w:val="center"/>
        <w:rPr>
          <w:szCs w:val="28"/>
          <w:lang w:val="en-US"/>
        </w:rPr>
      </w:pPr>
      <w:r w:rsidRPr="00460961">
        <w:rPr>
          <w:i/>
          <w:szCs w:val="28"/>
          <w:lang w:val="en-US"/>
        </w:rPr>
        <w:t>i</w:t>
      </w:r>
      <w:r w:rsidRPr="00460961">
        <w:rPr>
          <w:i/>
          <w:szCs w:val="28"/>
          <w:vertAlign w:val="subscript"/>
          <w:lang w:val="en-US"/>
        </w:rPr>
        <w:t>L</w:t>
      </w:r>
      <w:r w:rsidRPr="00460961">
        <w:rPr>
          <w:szCs w:val="28"/>
          <w:lang w:val="en-US"/>
        </w:rPr>
        <w:t>(</w:t>
      </w:r>
      <w:r w:rsidRPr="00460961">
        <w:rPr>
          <w:i/>
          <w:szCs w:val="28"/>
          <w:lang w:val="en-US"/>
        </w:rPr>
        <w:t>t</w:t>
      </w:r>
      <w:r w:rsidRPr="00460961">
        <w:rPr>
          <w:szCs w:val="28"/>
          <w:lang w:val="en-US"/>
        </w:rPr>
        <w:t>)=</w:t>
      </w:r>
      <w:r w:rsidRPr="00460961">
        <w:rPr>
          <w:i/>
          <w:szCs w:val="28"/>
          <w:lang w:val="en-US"/>
        </w:rPr>
        <w:t xml:space="preserve"> </w:t>
      </w:r>
      <w:r w:rsidR="00B2067F">
        <w:rPr>
          <w:szCs w:val="28"/>
          <w:lang w:val="en-US"/>
        </w:rPr>
        <w:t>0</w:t>
      </w:r>
      <w:r w:rsidR="00B2067F" w:rsidRPr="00B2067F">
        <w:rPr>
          <w:szCs w:val="28"/>
          <w:lang w:val="en-US"/>
        </w:rPr>
        <w:t xml:space="preserve"> +</w:t>
      </w:r>
      <w:r w:rsidRPr="00460961">
        <w:rPr>
          <w:i/>
          <w:szCs w:val="28"/>
          <w:lang w:val="en-US"/>
        </w:rPr>
        <w:t xml:space="preserve"> Be</w:t>
      </w:r>
      <w:r w:rsidRPr="00460961">
        <w:rPr>
          <w:szCs w:val="28"/>
          <w:vertAlign w:val="superscript"/>
          <w:lang w:val="en-US"/>
        </w:rPr>
        <w:t>-536</w:t>
      </w:r>
      <w:r w:rsidRPr="00460961">
        <w:rPr>
          <w:i/>
          <w:szCs w:val="28"/>
          <w:vertAlign w:val="superscript"/>
          <w:lang w:val="en-US"/>
        </w:rPr>
        <w:t>t</w:t>
      </w:r>
      <w:r w:rsidRPr="00460961">
        <w:rPr>
          <w:szCs w:val="28"/>
          <w:lang w:val="en-US"/>
        </w:rPr>
        <w:t>sin (3,44</w:t>
      </w:r>
      <w:r w:rsidRPr="00460961">
        <w:rPr>
          <w:i/>
          <w:szCs w:val="28"/>
          <w:lang w:val="en-US"/>
        </w:rPr>
        <w:t>t</w:t>
      </w:r>
      <w:r w:rsidRPr="00460961">
        <w:rPr>
          <w:szCs w:val="28"/>
          <w:lang w:val="en-US"/>
        </w:rPr>
        <w:t xml:space="preserve"> ∙</w:t>
      </w:r>
      <w:r>
        <w:rPr>
          <w:szCs w:val="28"/>
          <w:lang w:val="en-US"/>
        </w:rPr>
        <w:t xml:space="preserve"> </w:t>
      </w:r>
      <w:r w:rsidRPr="00460961">
        <w:rPr>
          <w:szCs w:val="28"/>
          <w:lang w:val="en-US"/>
        </w:rPr>
        <w:t>10</w:t>
      </w:r>
      <w:r w:rsidRPr="00460961">
        <w:rPr>
          <w:szCs w:val="28"/>
          <w:vertAlign w:val="superscript"/>
          <w:lang w:val="en-US"/>
        </w:rPr>
        <w:t>3</w:t>
      </w:r>
      <w:r w:rsidRPr="00460961">
        <w:rPr>
          <w:szCs w:val="28"/>
          <w:lang w:val="en-US"/>
        </w:rPr>
        <w:t xml:space="preserve"> + </w:t>
      </w:r>
      <w:r w:rsidRPr="00460961">
        <w:rPr>
          <w:szCs w:val="28"/>
        </w:rPr>
        <w:t>ψ</w:t>
      </w:r>
      <w:r w:rsidRPr="00460961">
        <w:rPr>
          <w:szCs w:val="28"/>
          <w:vertAlign w:val="subscript"/>
          <w:lang w:val="en-US"/>
        </w:rPr>
        <w:t>2</w:t>
      </w:r>
      <w:r w:rsidRPr="00460961">
        <w:rPr>
          <w:szCs w:val="28"/>
          <w:lang w:val="en-US"/>
        </w:rPr>
        <w:t>);</w:t>
      </w:r>
    </w:p>
    <w:p w14:paraId="1452669F" w14:textId="77777777" w:rsidR="00460961" w:rsidRPr="00460961" w:rsidRDefault="00460961" w:rsidP="00B83F37">
      <w:pPr>
        <w:spacing w:line="276" w:lineRule="auto"/>
        <w:ind w:left="67" w:firstLine="0"/>
        <w:jc w:val="center"/>
        <w:rPr>
          <w:szCs w:val="28"/>
          <w:lang w:val="en-US"/>
        </w:rPr>
      </w:pPr>
      <w:r w:rsidRPr="00460961">
        <w:rPr>
          <w:szCs w:val="28"/>
          <w:lang w:val="en-US"/>
        </w:rPr>
        <w:t xml:space="preserve"> </w:t>
      </w:r>
    </w:p>
    <w:p w14:paraId="38379803" w14:textId="6EEBEEA7" w:rsidR="00460961" w:rsidRPr="00460961" w:rsidRDefault="00460961" w:rsidP="00B83F37">
      <w:pPr>
        <w:spacing w:line="276" w:lineRule="auto"/>
        <w:ind w:firstLine="0"/>
        <w:jc w:val="center"/>
        <w:rPr>
          <w:szCs w:val="28"/>
          <w:lang w:val="en-US"/>
        </w:rPr>
      </w:pPr>
      <w:r w:rsidRPr="00460961">
        <w:rPr>
          <w:i/>
          <w:szCs w:val="28"/>
          <w:lang w:val="en-US"/>
        </w:rPr>
        <w:t>U</w:t>
      </w:r>
      <w:r w:rsidRPr="00460961">
        <w:rPr>
          <w:i/>
          <w:szCs w:val="28"/>
          <w:vertAlign w:val="subscript"/>
          <w:lang w:val="en-US"/>
        </w:rPr>
        <w:t>C</w:t>
      </w:r>
      <w:r w:rsidRPr="00460961">
        <w:rPr>
          <w:szCs w:val="28"/>
          <w:lang w:val="en-US"/>
        </w:rPr>
        <w:t>(</w:t>
      </w:r>
      <w:r w:rsidRPr="00460961">
        <w:rPr>
          <w:i/>
          <w:szCs w:val="28"/>
          <w:lang w:val="en-US"/>
        </w:rPr>
        <w:t>t</w:t>
      </w:r>
      <w:r w:rsidRPr="00460961">
        <w:rPr>
          <w:szCs w:val="28"/>
          <w:lang w:val="en-US"/>
        </w:rPr>
        <w:t>)=</w:t>
      </w:r>
      <w:r w:rsidRPr="00460961">
        <w:rPr>
          <w:i/>
          <w:szCs w:val="28"/>
          <w:lang w:val="en-US"/>
        </w:rPr>
        <w:t xml:space="preserve"> </w:t>
      </w:r>
      <w:r w:rsidR="00E55998">
        <w:rPr>
          <w:szCs w:val="28"/>
          <w:lang w:val="en-US"/>
        </w:rPr>
        <w:t>10</w:t>
      </w:r>
      <w:r w:rsidRPr="00460961">
        <w:rPr>
          <w:szCs w:val="28"/>
          <w:lang w:val="en-US"/>
        </w:rPr>
        <w:t xml:space="preserve"> +</w:t>
      </w:r>
      <w:r w:rsidRPr="00460961">
        <w:rPr>
          <w:i/>
          <w:szCs w:val="28"/>
          <w:lang w:val="en-US"/>
        </w:rPr>
        <w:t xml:space="preserve"> Ce</w:t>
      </w:r>
      <w:r w:rsidRPr="00460961">
        <w:rPr>
          <w:szCs w:val="28"/>
          <w:vertAlign w:val="superscript"/>
          <w:lang w:val="en-US"/>
        </w:rPr>
        <w:t>-536</w:t>
      </w:r>
      <w:r w:rsidRPr="00460961">
        <w:rPr>
          <w:i/>
          <w:szCs w:val="28"/>
          <w:vertAlign w:val="superscript"/>
          <w:lang w:val="en-US"/>
        </w:rPr>
        <w:t>t</w:t>
      </w:r>
      <w:r w:rsidRPr="00460961">
        <w:rPr>
          <w:szCs w:val="28"/>
          <w:lang w:val="en-US"/>
        </w:rPr>
        <w:t>sin (3,44</w:t>
      </w:r>
      <w:r w:rsidRPr="00460961">
        <w:rPr>
          <w:i/>
          <w:szCs w:val="28"/>
          <w:lang w:val="en-US"/>
        </w:rPr>
        <w:t>t</w:t>
      </w:r>
      <w:r w:rsidRPr="00460961">
        <w:rPr>
          <w:szCs w:val="28"/>
          <w:lang w:val="en-US"/>
        </w:rPr>
        <w:t xml:space="preserve"> ∙ 10</w:t>
      </w:r>
      <w:r w:rsidRPr="00460961">
        <w:rPr>
          <w:szCs w:val="28"/>
          <w:vertAlign w:val="superscript"/>
          <w:lang w:val="en-US"/>
        </w:rPr>
        <w:t>3</w:t>
      </w:r>
      <w:r w:rsidRPr="00460961">
        <w:rPr>
          <w:szCs w:val="28"/>
          <w:lang w:val="en-US"/>
        </w:rPr>
        <w:t xml:space="preserve"> + </w:t>
      </w:r>
      <w:r w:rsidRPr="00460961">
        <w:rPr>
          <w:szCs w:val="28"/>
        </w:rPr>
        <w:t>ψ</w:t>
      </w:r>
      <w:r w:rsidRPr="00460961">
        <w:rPr>
          <w:szCs w:val="28"/>
          <w:vertAlign w:val="subscript"/>
          <w:lang w:val="en-US"/>
        </w:rPr>
        <w:t>3</w:t>
      </w:r>
      <w:r w:rsidRPr="00460961">
        <w:rPr>
          <w:szCs w:val="28"/>
          <w:lang w:val="en-US"/>
        </w:rPr>
        <w:t xml:space="preserve">). </w:t>
      </w:r>
    </w:p>
    <w:p w14:paraId="47CF720C" w14:textId="77777777" w:rsidR="00460961" w:rsidRPr="00460961" w:rsidRDefault="00460961" w:rsidP="00B83F37">
      <w:pPr>
        <w:spacing w:line="276" w:lineRule="auto"/>
        <w:ind w:left="67" w:firstLine="0"/>
        <w:jc w:val="center"/>
        <w:rPr>
          <w:szCs w:val="28"/>
          <w:lang w:val="en-US"/>
        </w:rPr>
      </w:pPr>
      <w:r w:rsidRPr="00460961">
        <w:rPr>
          <w:szCs w:val="28"/>
          <w:lang w:val="en-US"/>
        </w:rPr>
        <w:t xml:space="preserve"> </w:t>
      </w:r>
    </w:p>
    <w:p w14:paraId="7A1F405F" w14:textId="53D5F6DD" w:rsidR="00460961" w:rsidRPr="00460961" w:rsidRDefault="00460961" w:rsidP="00B83F37">
      <w:pPr>
        <w:spacing w:line="276" w:lineRule="auto"/>
        <w:ind w:firstLine="709"/>
        <w:rPr>
          <w:szCs w:val="28"/>
        </w:rPr>
      </w:pPr>
      <w:r w:rsidRPr="00460961">
        <w:rPr>
          <w:szCs w:val="28"/>
        </w:rPr>
        <w:t xml:space="preserve">Запишем систему из двух уравнений, где второе уравнение получают путем дифференцирования первого. Так для тока в индуктивности </w:t>
      </w:r>
      <w:r w:rsidRPr="00460961">
        <w:rPr>
          <w:i/>
          <w:szCs w:val="28"/>
        </w:rPr>
        <w:t>i</w:t>
      </w:r>
      <w:r w:rsidRPr="00460961">
        <w:rPr>
          <w:i/>
          <w:szCs w:val="28"/>
          <w:vertAlign w:val="subscript"/>
        </w:rPr>
        <w:t>L</w:t>
      </w:r>
      <w:r w:rsidRPr="00460961">
        <w:rPr>
          <w:szCs w:val="28"/>
        </w:rPr>
        <w:t xml:space="preserve"> (</w:t>
      </w:r>
      <w:r w:rsidRPr="00460961">
        <w:rPr>
          <w:i/>
          <w:szCs w:val="28"/>
        </w:rPr>
        <w:t>t</w:t>
      </w:r>
      <w:r w:rsidRPr="00460961">
        <w:rPr>
          <w:szCs w:val="28"/>
        </w:rPr>
        <w:t>) получаем систему:</w:t>
      </w:r>
    </w:p>
    <w:p w14:paraId="0A394A10" w14:textId="77777777" w:rsidR="00460961" w:rsidRPr="00460961" w:rsidRDefault="00460961" w:rsidP="00B83F37">
      <w:pPr>
        <w:pStyle w:val="01"/>
        <w:rPr>
          <w:szCs w:val="28"/>
        </w:rPr>
      </w:pPr>
    </w:p>
    <w:p w14:paraId="0D36DC18" w14:textId="374F0663" w:rsidR="00E00484" w:rsidRPr="00135ED5" w:rsidRDefault="000332BB" w:rsidP="00B83F37">
      <w:pPr>
        <w:pStyle w:val="13"/>
        <w:spacing w:before="0" w:after="0"/>
        <w:rPr>
          <w:szCs w:val="28"/>
        </w:rPr>
      </w:pPr>
      <w:r w:rsidRPr="00460961">
        <w:rPr>
          <w:position w:val="-56"/>
          <w:szCs w:val="28"/>
        </w:rPr>
        <w:object w:dxaOrig="9460" w:dyaOrig="1260" w14:anchorId="32EB3726">
          <v:shape id="_x0000_i1050" type="#_x0000_t75" style="width:473.2pt;height:62.6pt" o:ole="">
            <v:imagedata r:id="rId56" o:title=""/>
          </v:shape>
          <o:OLEObject Type="Embed" ProgID="Equation.DSMT4" ShapeID="_x0000_i1050" DrawAspect="Content" ObjectID="_1778334941" r:id="rId57"/>
        </w:object>
      </w:r>
    </w:p>
    <w:p w14:paraId="34CF405E" w14:textId="77777777" w:rsidR="00AD0C9C" w:rsidRPr="00460961" w:rsidRDefault="00AD0C9C" w:rsidP="00B83F37">
      <w:pPr>
        <w:pStyle w:val="13"/>
        <w:spacing w:before="0" w:after="0"/>
        <w:rPr>
          <w:szCs w:val="28"/>
          <w:lang w:val="ru-RU"/>
        </w:rPr>
      </w:pPr>
    </w:p>
    <w:p w14:paraId="77C78091" w14:textId="77777777" w:rsidR="00135ED5" w:rsidRDefault="002D0E10" w:rsidP="00B83F37">
      <w:pPr>
        <w:pStyle w:val="01"/>
        <w:rPr>
          <w:szCs w:val="28"/>
        </w:rPr>
      </w:pPr>
      <w:r w:rsidRPr="00460961">
        <w:rPr>
          <w:szCs w:val="28"/>
        </w:rPr>
        <w:t>Запи</w:t>
      </w:r>
      <w:r w:rsidR="00AD0C9C" w:rsidRPr="00460961">
        <w:rPr>
          <w:szCs w:val="28"/>
        </w:rPr>
        <w:t>шем</w:t>
      </w:r>
      <w:r w:rsidRPr="00460961">
        <w:rPr>
          <w:szCs w:val="28"/>
        </w:rPr>
        <w:t xml:space="preserve"> </w:t>
      </w:r>
      <w:r w:rsidR="00AD0C9C" w:rsidRPr="00460961">
        <w:rPr>
          <w:szCs w:val="28"/>
        </w:rPr>
        <w:t>систему</w:t>
      </w:r>
      <w:r w:rsidR="007A2721" w:rsidRPr="00460961">
        <w:rPr>
          <w:szCs w:val="28"/>
        </w:rPr>
        <w:t xml:space="preserve"> уравнени</w:t>
      </w:r>
      <w:r w:rsidR="00AD0C9C" w:rsidRPr="00460961">
        <w:rPr>
          <w:szCs w:val="28"/>
        </w:rPr>
        <w:t>й</w:t>
      </w:r>
      <w:r w:rsidR="007A2721" w:rsidRPr="00460961">
        <w:rPr>
          <w:szCs w:val="28"/>
        </w:rPr>
        <w:t xml:space="preserve"> для момента времени</w:t>
      </w:r>
      <w:r w:rsidR="00AD0C9C" w:rsidRPr="00460961">
        <w:rPr>
          <w:szCs w:val="28"/>
        </w:rPr>
        <w:t xml:space="preserve"> после коммутации</w:t>
      </w:r>
      <w:r w:rsidR="007A2721" w:rsidRPr="00460961">
        <w:rPr>
          <w:szCs w:val="28"/>
        </w:rPr>
        <w:t xml:space="preserve"> </w:t>
      </w:r>
    </w:p>
    <w:p w14:paraId="7776EE3C" w14:textId="057552F6" w:rsidR="002D0E10" w:rsidRPr="00460961" w:rsidRDefault="00135ED5" w:rsidP="00B83F37">
      <w:pPr>
        <w:pStyle w:val="01"/>
        <w:ind w:firstLine="0"/>
        <w:rPr>
          <w:szCs w:val="28"/>
        </w:rPr>
      </w:pPr>
      <w:r w:rsidRPr="00135ED5">
        <w:rPr>
          <w:szCs w:val="28"/>
        </w:rPr>
        <w:t>(</w:t>
      </w:r>
      <w:r>
        <w:rPr>
          <w:szCs w:val="28"/>
          <w:lang w:val="en-US"/>
        </w:rPr>
        <w:t>t</w:t>
      </w:r>
      <w:r w:rsidRPr="00135ED5">
        <w:rPr>
          <w:szCs w:val="28"/>
        </w:rPr>
        <w:t xml:space="preserve"> = 0+)</w:t>
      </w:r>
      <w:r w:rsidR="007A2721" w:rsidRPr="00460961">
        <w:rPr>
          <w:szCs w:val="28"/>
        </w:rPr>
        <w:t>:</w:t>
      </w:r>
    </w:p>
    <w:p w14:paraId="49351DAA" w14:textId="77777777" w:rsidR="00AD0C9C" w:rsidRPr="00460961" w:rsidRDefault="00AD0C9C" w:rsidP="00B83F37">
      <w:pPr>
        <w:pStyle w:val="01"/>
        <w:rPr>
          <w:szCs w:val="28"/>
        </w:rPr>
      </w:pPr>
    </w:p>
    <w:p w14:paraId="47BD149D" w14:textId="31F4111A" w:rsidR="007A2721" w:rsidRPr="00460961" w:rsidRDefault="000332BB" w:rsidP="00B83F37">
      <w:pPr>
        <w:pStyle w:val="13"/>
        <w:spacing w:before="0" w:after="0"/>
        <w:rPr>
          <w:szCs w:val="28"/>
          <w:lang w:val="ru-RU"/>
        </w:rPr>
      </w:pPr>
      <w:r w:rsidRPr="00AD6E94">
        <w:rPr>
          <w:position w:val="-56"/>
          <w:szCs w:val="28"/>
        </w:rPr>
        <w:object w:dxaOrig="5460" w:dyaOrig="1260" w14:anchorId="0EDFA93B">
          <v:shape id="_x0000_i1051" type="#_x0000_t75" style="width:272.85pt;height:63.65pt" o:ole="">
            <v:imagedata r:id="rId58" o:title=""/>
          </v:shape>
          <o:OLEObject Type="Embed" ProgID="Equation.DSMT4" ShapeID="_x0000_i1051" DrawAspect="Content" ObjectID="_1778334942" r:id="rId59"/>
        </w:object>
      </w:r>
    </w:p>
    <w:p w14:paraId="5D598DAB" w14:textId="77777777" w:rsidR="00AD0C9C" w:rsidRPr="00460961" w:rsidRDefault="00AD0C9C" w:rsidP="00B83F37">
      <w:pPr>
        <w:pStyle w:val="13"/>
        <w:spacing w:before="0" w:after="0"/>
        <w:rPr>
          <w:szCs w:val="28"/>
          <w:lang w:val="ru-RU"/>
        </w:rPr>
      </w:pPr>
    </w:p>
    <w:p w14:paraId="3E187529" w14:textId="653EAF82" w:rsidR="00B20F00" w:rsidRPr="00460961" w:rsidRDefault="00135ED5" w:rsidP="00B83F37">
      <w:pPr>
        <w:pStyle w:val="01"/>
        <w:rPr>
          <w:szCs w:val="28"/>
        </w:rPr>
      </w:pPr>
      <w:r>
        <w:rPr>
          <w:szCs w:val="28"/>
        </w:rPr>
        <w:lastRenderedPageBreak/>
        <w:t xml:space="preserve">Для решения системы уравнений рассчитаем </w:t>
      </w:r>
      <w:r>
        <w:t>з</w:t>
      </w:r>
      <w:r w:rsidRPr="009D6C12">
        <w:t>начение производной тока в индуктивности</w:t>
      </w:r>
      <w:r w:rsidR="00B20F00" w:rsidRPr="00460961">
        <w:rPr>
          <w:szCs w:val="28"/>
        </w:rPr>
        <w:t xml:space="preserve"> </w:t>
      </w:r>
      <w:r w:rsidR="00AD6E94" w:rsidRPr="00AD6E94">
        <w:rPr>
          <w:position w:val="-34"/>
          <w:szCs w:val="28"/>
        </w:rPr>
        <w:object w:dxaOrig="840" w:dyaOrig="800" w14:anchorId="1DD23DCA">
          <v:shape id="_x0000_i1052" type="#_x0000_t75" style="width:42.25pt;height:40.15pt" o:ole="">
            <v:imagedata r:id="rId60" o:title=""/>
          </v:shape>
          <o:OLEObject Type="Embed" ProgID="Equation.DSMT4" ShapeID="_x0000_i1052" DrawAspect="Content" ObjectID="_1778334943" r:id="rId61"/>
        </w:object>
      </w:r>
      <w:r w:rsidR="00AD0C9C" w:rsidRPr="00460961">
        <w:rPr>
          <w:szCs w:val="28"/>
        </w:rPr>
        <w:t xml:space="preserve"> </w:t>
      </w:r>
      <w:r w:rsidR="00B20F00" w:rsidRPr="00460961">
        <w:rPr>
          <w:szCs w:val="28"/>
        </w:rPr>
        <w:t>в момент времени</w:t>
      </w:r>
      <w:r w:rsidR="00AD0C9C" w:rsidRPr="00460961">
        <w:rPr>
          <w:szCs w:val="28"/>
        </w:rPr>
        <w:t xml:space="preserve"> после коммутации</w:t>
      </w:r>
      <w:r w:rsidR="00B20F00" w:rsidRPr="00460961">
        <w:rPr>
          <w:szCs w:val="28"/>
        </w:rPr>
        <w:t xml:space="preserve">. </w:t>
      </w:r>
      <w:r>
        <w:t>О</w:t>
      </w:r>
      <w:r w:rsidRPr="009D6C12">
        <w:t>пределим это значение по схеме замещения</w:t>
      </w:r>
      <w:r w:rsidR="00C840A5">
        <w:t xml:space="preserve"> (рис.5)</w:t>
      </w:r>
      <w:r>
        <w:rPr>
          <w:szCs w:val="28"/>
        </w:rPr>
        <w:t>.</w:t>
      </w:r>
    </w:p>
    <w:p w14:paraId="1ED5916B" w14:textId="77777777" w:rsidR="00AD0C9C" w:rsidRPr="00460961" w:rsidRDefault="00AD0C9C" w:rsidP="00B83F37">
      <w:pPr>
        <w:pStyle w:val="01"/>
        <w:rPr>
          <w:szCs w:val="28"/>
        </w:rPr>
      </w:pPr>
    </w:p>
    <w:p w14:paraId="36EA8F0B" w14:textId="59222BA0" w:rsidR="00D53FC4" w:rsidRPr="00460961" w:rsidRDefault="00A35B7C" w:rsidP="00B83F37">
      <w:pPr>
        <w:pStyle w:val="100"/>
        <w:spacing w:before="0" w:after="0"/>
        <w:rPr>
          <w:sz w:val="28"/>
          <w:szCs w:val="28"/>
        </w:rPr>
      </w:pPr>
      <w:r>
        <w:rPr>
          <w:noProof/>
          <w:sz w:val="28"/>
          <w:szCs w:val="28"/>
          <w:lang w:val="en-US"/>
        </w:rPr>
        <w:pict w14:anchorId="692C2363">
          <v:shape id="_x0000_i1053" type="#_x0000_t75" style="width:202.95pt;height:158.6pt">
            <v:imagedata r:id="rId62" o:title="схема5"/>
          </v:shape>
        </w:pict>
      </w:r>
    </w:p>
    <w:p w14:paraId="2D22850C" w14:textId="687DE2D5" w:rsidR="00D53FC4" w:rsidRDefault="00D53FC4" w:rsidP="00B83F37">
      <w:pPr>
        <w:pStyle w:val="100"/>
        <w:spacing w:before="0" w:after="0"/>
        <w:rPr>
          <w:sz w:val="28"/>
          <w:szCs w:val="28"/>
        </w:rPr>
      </w:pPr>
      <w:r w:rsidRPr="00460961">
        <w:rPr>
          <w:sz w:val="28"/>
          <w:szCs w:val="28"/>
        </w:rPr>
        <w:t xml:space="preserve">Рисунок </w:t>
      </w:r>
      <w:r w:rsidR="00B83F37" w:rsidRPr="00B83F37">
        <w:rPr>
          <w:i/>
          <w:iCs/>
          <w:sz w:val="28"/>
          <w:szCs w:val="28"/>
        </w:rPr>
        <w:t>5</w:t>
      </w:r>
      <w:r w:rsidRPr="00460961">
        <w:rPr>
          <w:sz w:val="28"/>
          <w:szCs w:val="28"/>
        </w:rPr>
        <w:t xml:space="preserve"> – Схема замещения электрической цепи</w:t>
      </w:r>
    </w:p>
    <w:p w14:paraId="10CB51E8" w14:textId="77777777" w:rsidR="00135ED5" w:rsidRPr="00135ED5" w:rsidRDefault="00135ED5" w:rsidP="00B83F37">
      <w:pPr>
        <w:pStyle w:val="01"/>
      </w:pPr>
    </w:p>
    <w:p w14:paraId="43C32386" w14:textId="3DD6A1B0" w:rsidR="00164AE3" w:rsidRPr="00460961" w:rsidRDefault="00135ED5" w:rsidP="00B83F37">
      <w:pPr>
        <w:pStyle w:val="01"/>
        <w:rPr>
          <w:szCs w:val="28"/>
        </w:rPr>
      </w:pPr>
      <w:r>
        <w:rPr>
          <w:szCs w:val="28"/>
        </w:rPr>
        <w:t>Известно</w:t>
      </w:r>
      <w:r w:rsidR="006C5A2D" w:rsidRPr="00460961">
        <w:rPr>
          <w:szCs w:val="28"/>
        </w:rPr>
        <w:t>, что:</w:t>
      </w:r>
    </w:p>
    <w:p w14:paraId="06552694" w14:textId="77777777" w:rsidR="00AD0C9C" w:rsidRPr="00460961" w:rsidRDefault="00AD0C9C" w:rsidP="00B83F37">
      <w:pPr>
        <w:pStyle w:val="01"/>
        <w:rPr>
          <w:szCs w:val="28"/>
        </w:rPr>
      </w:pPr>
    </w:p>
    <w:p w14:paraId="4D606C00" w14:textId="7B12B9B2" w:rsidR="00AD0C9C" w:rsidRPr="00E97B44" w:rsidRDefault="00AD0C9C" w:rsidP="00B83F37">
      <w:pPr>
        <w:pStyle w:val="13"/>
        <w:spacing w:before="0" w:after="0"/>
        <w:rPr>
          <w:szCs w:val="28"/>
          <w:lang w:val="ru-RU"/>
        </w:rPr>
      </w:pPr>
      <w:r w:rsidRPr="00460961">
        <w:rPr>
          <w:position w:val="-28"/>
          <w:szCs w:val="28"/>
        </w:rPr>
        <w:object w:dxaOrig="1260" w:dyaOrig="720" w14:anchorId="657AB020">
          <v:shape id="_x0000_i1054" type="#_x0000_t75" style="width:63.15pt;height:36pt" o:ole="">
            <v:imagedata r:id="rId63" o:title=""/>
          </v:shape>
          <o:OLEObject Type="Embed" ProgID="Equation.DSMT4" ShapeID="_x0000_i1054" DrawAspect="Content" ObjectID="_1778334944" r:id="rId64"/>
        </w:object>
      </w:r>
      <w:r w:rsidR="000332BB" w:rsidRPr="00E97B44">
        <w:rPr>
          <w:szCs w:val="28"/>
          <w:lang w:val="ru-RU"/>
        </w:rPr>
        <w:t>.</w:t>
      </w:r>
    </w:p>
    <w:p w14:paraId="25780D28" w14:textId="77777777" w:rsidR="00AD0C9C" w:rsidRPr="00460961" w:rsidRDefault="00AD0C9C" w:rsidP="00B83F37">
      <w:pPr>
        <w:pStyle w:val="13"/>
        <w:spacing w:before="0" w:after="0"/>
        <w:rPr>
          <w:szCs w:val="28"/>
          <w:lang w:val="ru-RU"/>
        </w:rPr>
      </w:pPr>
    </w:p>
    <w:p w14:paraId="4D276B3B" w14:textId="528752DF" w:rsidR="006C5A2D" w:rsidRPr="00B83F37" w:rsidRDefault="00AD0C9C" w:rsidP="00B83F37">
      <w:pPr>
        <w:pStyle w:val="01"/>
        <w:rPr>
          <w:szCs w:val="28"/>
        </w:rPr>
      </w:pPr>
      <w:r w:rsidRPr="00460961">
        <w:rPr>
          <w:szCs w:val="28"/>
        </w:rPr>
        <w:t>Рассчитаем значени</w:t>
      </w:r>
      <w:r w:rsidR="00CD2FF0">
        <w:rPr>
          <w:szCs w:val="28"/>
        </w:rPr>
        <w:t>е</w:t>
      </w:r>
      <w:r w:rsidRPr="00460961">
        <w:rPr>
          <w:szCs w:val="28"/>
        </w:rPr>
        <w:t xml:space="preserve"> производн</w:t>
      </w:r>
      <w:r w:rsidR="00CD2FF0">
        <w:rPr>
          <w:szCs w:val="28"/>
        </w:rPr>
        <w:t>ой</w:t>
      </w:r>
      <w:r w:rsidR="00B83F37">
        <w:rPr>
          <w:szCs w:val="28"/>
        </w:rPr>
        <w:t xml:space="preserve"> </w:t>
      </w:r>
      <w:r w:rsidR="00AD6E94" w:rsidRPr="00AD6E94">
        <w:rPr>
          <w:position w:val="-34"/>
          <w:szCs w:val="28"/>
        </w:rPr>
        <w:object w:dxaOrig="840" w:dyaOrig="800" w14:anchorId="7179C47F">
          <v:shape id="_x0000_i1055" type="#_x0000_t75" style="width:42.25pt;height:40.15pt" o:ole="">
            <v:imagedata r:id="rId65" o:title=""/>
          </v:shape>
          <o:OLEObject Type="Embed" ProgID="Equation.DSMT4" ShapeID="_x0000_i1055" DrawAspect="Content" ObjectID="_1778334945" r:id="rId66"/>
        </w:object>
      </w:r>
      <w:r w:rsidR="00B83F37" w:rsidRPr="00B83F37">
        <w:rPr>
          <w:szCs w:val="28"/>
        </w:rPr>
        <w:t>:</w:t>
      </w:r>
    </w:p>
    <w:p w14:paraId="256A3710" w14:textId="77777777" w:rsidR="00AD0C9C" w:rsidRPr="00460961" w:rsidRDefault="00AD0C9C" w:rsidP="00B83F37">
      <w:pPr>
        <w:pStyle w:val="01"/>
        <w:rPr>
          <w:szCs w:val="28"/>
        </w:rPr>
      </w:pPr>
    </w:p>
    <w:p w14:paraId="48F32810" w14:textId="4B153588" w:rsidR="006C5A2D" w:rsidRPr="00460961" w:rsidRDefault="00D66F26" w:rsidP="00B83F37">
      <w:pPr>
        <w:pStyle w:val="13"/>
        <w:spacing w:before="0" w:after="0"/>
        <w:rPr>
          <w:szCs w:val="28"/>
          <w:lang w:val="ru-RU"/>
        </w:rPr>
      </w:pPr>
      <w:r w:rsidRPr="00AD6E94">
        <w:rPr>
          <w:position w:val="-34"/>
          <w:szCs w:val="28"/>
        </w:rPr>
        <w:object w:dxaOrig="3900" w:dyaOrig="800" w14:anchorId="2692DC1B">
          <v:shape id="_x0000_i1056" type="#_x0000_t75" style="width:195.15pt;height:39.65pt" o:ole="">
            <v:imagedata r:id="rId67" o:title=""/>
          </v:shape>
          <o:OLEObject Type="Embed" ProgID="Equation.DSMT4" ShapeID="_x0000_i1056" DrawAspect="Content" ObjectID="_1778334946" r:id="rId68"/>
        </w:object>
      </w:r>
      <w:r w:rsidRPr="00E97B44">
        <w:rPr>
          <w:szCs w:val="28"/>
          <w:lang w:val="ru-RU"/>
        </w:rPr>
        <w:t>.</w:t>
      </w:r>
    </w:p>
    <w:p w14:paraId="3385659B" w14:textId="0ABA01AE" w:rsidR="00C16E70" w:rsidRDefault="00C16E70" w:rsidP="00B83F37">
      <w:pPr>
        <w:pStyle w:val="01"/>
        <w:rPr>
          <w:szCs w:val="28"/>
        </w:rPr>
      </w:pPr>
    </w:p>
    <w:p w14:paraId="3750CDE3" w14:textId="4F65991D" w:rsidR="00B83F37" w:rsidRDefault="00B83F37" w:rsidP="00B83F37">
      <w:pPr>
        <w:pStyle w:val="01"/>
        <w:rPr>
          <w:szCs w:val="28"/>
        </w:rPr>
      </w:pPr>
      <w:r>
        <w:rPr>
          <w:szCs w:val="28"/>
        </w:rPr>
        <w:t xml:space="preserve">Подставим значения </w:t>
      </w:r>
      <w:r>
        <w:rPr>
          <w:i/>
        </w:rPr>
        <w:t>i</w:t>
      </w:r>
      <w:r>
        <w:rPr>
          <w:i/>
          <w:vertAlign w:val="subscript"/>
        </w:rPr>
        <w:t>L</w:t>
      </w:r>
      <w:r w:rsidRPr="009D6C12">
        <w:t>(0+) = 0</w:t>
      </w:r>
      <w:r>
        <w:t xml:space="preserve"> и </w:t>
      </w:r>
      <w:r w:rsidR="00AD6E94" w:rsidRPr="00AD6E94">
        <w:rPr>
          <w:position w:val="-34"/>
          <w:szCs w:val="28"/>
        </w:rPr>
        <w:object w:dxaOrig="840" w:dyaOrig="800" w14:anchorId="38748FD8">
          <v:shape id="_x0000_i1057" type="#_x0000_t75" style="width:42.25pt;height:40.15pt" o:ole="">
            <v:imagedata r:id="rId65" o:title=""/>
          </v:shape>
          <o:OLEObject Type="Embed" ProgID="Equation.DSMT4" ShapeID="_x0000_i1057" DrawAspect="Content" ObjectID="_1778334947" r:id="rId69"/>
        </w:object>
      </w:r>
      <w:r>
        <w:rPr>
          <w:szCs w:val="28"/>
        </w:rPr>
        <w:t xml:space="preserve"> = 40 в систему уравнений</w:t>
      </w:r>
      <w:r w:rsidRPr="00B83F37">
        <w:rPr>
          <w:szCs w:val="28"/>
        </w:rPr>
        <w:t>:</w:t>
      </w:r>
    </w:p>
    <w:p w14:paraId="01489879" w14:textId="590E0D82" w:rsidR="00B83F37" w:rsidRDefault="00B83F37" w:rsidP="00B83F37">
      <w:pPr>
        <w:pStyle w:val="01"/>
        <w:rPr>
          <w:szCs w:val="28"/>
        </w:rPr>
      </w:pPr>
    </w:p>
    <w:p w14:paraId="0B290CDF" w14:textId="75741B9C" w:rsidR="00B83F37" w:rsidRDefault="00D66F26" w:rsidP="00E55998">
      <w:pPr>
        <w:pStyle w:val="01"/>
        <w:jc w:val="center"/>
        <w:rPr>
          <w:szCs w:val="28"/>
        </w:rPr>
      </w:pPr>
      <w:r w:rsidRPr="00F71224">
        <w:rPr>
          <w:position w:val="-38"/>
          <w:szCs w:val="28"/>
        </w:rPr>
        <w:object w:dxaOrig="4940" w:dyaOrig="900" w14:anchorId="6513D772">
          <v:shape id="_x0000_i1058" type="#_x0000_t75" style="width:246.8pt;height:44.85pt" o:ole="">
            <v:imagedata r:id="rId70" o:title=""/>
          </v:shape>
          <o:OLEObject Type="Embed" ProgID="Equation.DSMT4" ShapeID="_x0000_i1058" DrawAspect="Content" ObjectID="_1778334948" r:id="rId71"/>
        </w:object>
      </w:r>
    </w:p>
    <w:p w14:paraId="13BD3B74" w14:textId="5D9E8F08" w:rsidR="00F71224" w:rsidRDefault="00F71224" w:rsidP="00B83F37">
      <w:pPr>
        <w:pStyle w:val="01"/>
        <w:rPr>
          <w:szCs w:val="28"/>
        </w:rPr>
      </w:pPr>
    </w:p>
    <w:p w14:paraId="17670620" w14:textId="66808177" w:rsidR="00F71224" w:rsidRDefault="00F71224" w:rsidP="00B83F37">
      <w:pPr>
        <w:pStyle w:val="01"/>
        <w:rPr>
          <w:szCs w:val="28"/>
        </w:rPr>
      </w:pPr>
      <w:r>
        <w:rPr>
          <w:szCs w:val="28"/>
        </w:rPr>
        <w:t>Решая систему уравнений</w:t>
      </w:r>
      <w:r w:rsidR="004651EF">
        <w:rPr>
          <w:szCs w:val="28"/>
        </w:rPr>
        <w:t>,</w:t>
      </w:r>
      <w:r>
        <w:rPr>
          <w:szCs w:val="28"/>
        </w:rPr>
        <w:t xml:space="preserve"> получаем:</w:t>
      </w:r>
    </w:p>
    <w:p w14:paraId="130E8319" w14:textId="2EC81B04" w:rsidR="00F71224" w:rsidRDefault="00F71224" w:rsidP="00B83F37">
      <w:pPr>
        <w:pStyle w:val="01"/>
        <w:rPr>
          <w:szCs w:val="28"/>
        </w:rPr>
      </w:pPr>
    </w:p>
    <w:p w14:paraId="25E11274" w14:textId="519DCA00" w:rsidR="00F71224" w:rsidRPr="00E97B44" w:rsidRDefault="000A7554" w:rsidP="00F71224">
      <w:pPr>
        <w:pStyle w:val="01"/>
        <w:ind w:firstLine="0"/>
        <w:jc w:val="center"/>
      </w:pPr>
      <w:r w:rsidRPr="00450F9B">
        <w:rPr>
          <w:position w:val="-10"/>
        </w:rPr>
        <w:object w:dxaOrig="1180" w:dyaOrig="340" w14:anchorId="0C49E631">
          <v:shape id="_x0000_i1059" type="#_x0000_t75" style="width:58.95pt;height:17.2pt" o:ole="">
            <v:imagedata r:id="rId72" o:title=""/>
          </v:shape>
          <o:OLEObject Type="Embed" ProgID="Equation.DSMT4" ShapeID="_x0000_i1059" DrawAspect="Content" ObjectID="_1778334949" r:id="rId73"/>
        </w:object>
      </w:r>
      <w:r w:rsidR="00F71224">
        <w:t xml:space="preserve"> и </w:t>
      </w:r>
      <w:r w:rsidRPr="00450F9B">
        <w:rPr>
          <w:position w:val="-12"/>
        </w:rPr>
        <w:object w:dxaOrig="859" w:dyaOrig="420" w14:anchorId="3163CFFA">
          <v:shape id="_x0000_i1060" type="#_x0000_t75" style="width:42.8pt;height:20.85pt" o:ole="">
            <v:imagedata r:id="rId74" o:title=""/>
          </v:shape>
          <o:OLEObject Type="Embed" ProgID="Equation.DSMT4" ShapeID="_x0000_i1060" DrawAspect="Content" ObjectID="_1778334950" r:id="rId75"/>
        </w:object>
      </w:r>
      <w:r w:rsidR="00D66F26" w:rsidRPr="00E97B44">
        <w:t>;</w:t>
      </w:r>
    </w:p>
    <w:p w14:paraId="4877B4D7" w14:textId="35321B93" w:rsidR="00F71224" w:rsidRDefault="00F71224" w:rsidP="00F71224">
      <w:pPr>
        <w:pStyle w:val="01"/>
        <w:ind w:firstLine="0"/>
        <w:jc w:val="center"/>
      </w:pPr>
    </w:p>
    <w:p w14:paraId="5E58AAD8" w14:textId="353C8E36" w:rsidR="000A7554" w:rsidRDefault="000A7554" w:rsidP="00F71224">
      <w:pPr>
        <w:pStyle w:val="01"/>
        <w:ind w:firstLine="0"/>
        <w:jc w:val="center"/>
      </w:pPr>
    </w:p>
    <w:p w14:paraId="6F2890BF" w14:textId="25291442" w:rsidR="000A7554" w:rsidRPr="00E97B44" w:rsidRDefault="000A7554" w:rsidP="00F71224">
      <w:pPr>
        <w:pStyle w:val="01"/>
        <w:ind w:firstLine="0"/>
        <w:jc w:val="center"/>
        <w:rPr>
          <w:b/>
        </w:rPr>
      </w:pPr>
      <w:r w:rsidRPr="000A7554">
        <w:rPr>
          <w:b/>
          <w:position w:val="-14"/>
        </w:rPr>
        <w:object w:dxaOrig="3900" w:dyaOrig="440" w14:anchorId="77EB0412">
          <v:shape id="_x0000_i1061" type="#_x0000_t75" style="width:195.15pt;height:21.9pt" o:ole="">
            <v:imagedata r:id="rId76" o:title=""/>
          </v:shape>
          <o:OLEObject Type="Embed" ProgID="Equation.DSMT4" ShapeID="_x0000_i1061" DrawAspect="Content" ObjectID="_1778334951" r:id="rId77"/>
        </w:object>
      </w:r>
      <w:r w:rsidR="00D66F26" w:rsidRPr="00E97B44">
        <w:t>.</w:t>
      </w:r>
    </w:p>
    <w:p w14:paraId="4C0E9354" w14:textId="77777777" w:rsidR="000A7554" w:rsidRDefault="000A7554" w:rsidP="00F71224">
      <w:pPr>
        <w:pStyle w:val="01"/>
        <w:ind w:firstLine="0"/>
        <w:jc w:val="center"/>
      </w:pPr>
    </w:p>
    <w:p w14:paraId="448CCD34" w14:textId="3F99A741" w:rsidR="00F71224" w:rsidRDefault="00E55998" w:rsidP="00F71224">
      <w:pPr>
        <w:pStyle w:val="01"/>
        <w:jc w:val="left"/>
        <w:rPr>
          <w:szCs w:val="28"/>
        </w:rPr>
      </w:pPr>
      <w:r w:rsidRPr="00C16E70">
        <w:rPr>
          <w:szCs w:val="28"/>
        </w:rPr>
        <w:t>График зависимости тока</w:t>
      </w:r>
      <w:r w:rsidR="007B3854">
        <w:rPr>
          <w:szCs w:val="28"/>
        </w:rPr>
        <w:t xml:space="preserve"> на катушке</w:t>
      </w:r>
      <w:r w:rsidRPr="00C16E70">
        <w:rPr>
          <w:szCs w:val="28"/>
        </w:rPr>
        <w:t xml:space="preserve"> от времени</w:t>
      </w:r>
      <w:r>
        <w:rPr>
          <w:szCs w:val="28"/>
        </w:rPr>
        <w:t xml:space="preserve"> представлен на рисунке 6.</w:t>
      </w:r>
    </w:p>
    <w:p w14:paraId="556A9C1C" w14:textId="60B01816" w:rsidR="00E55998" w:rsidRDefault="00E55998" w:rsidP="00F71224">
      <w:pPr>
        <w:pStyle w:val="01"/>
        <w:jc w:val="left"/>
      </w:pPr>
    </w:p>
    <w:p w14:paraId="5E98F3A2" w14:textId="33F8A68F" w:rsidR="004554AD" w:rsidRPr="000A7554" w:rsidRDefault="000A7554" w:rsidP="004554AD">
      <w:pPr>
        <w:pStyle w:val="01"/>
        <w:ind w:firstLine="0"/>
        <w:jc w:val="center"/>
        <w:rPr>
          <w:lang w:val="en-US"/>
        </w:rPr>
      </w:pPr>
      <w:r w:rsidRPr="000A7554">
        <w:rPr>
          <w:noProof/>
          <w:lang w:val="en-US"/>
        </w:rPr>
        <w:drawing>
          <wp:inline distT="0" distB="0" distL="0" distR="0" wp14:anchorId="6B02037C" wp14:editId="7EB30775">
            <wp:extent cx="3722090" cy="4160520"/>
            <wp:effectExtent l="0" t="0" r="0" b="0"/>
            <wp:docPr id="8" name="Рисунок 8" descr="C:\Users\sdynk\Downloads\Telegram Desktop\График тока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C:\Users\sdynk\Downloads\Telegram Desktop\График тока (2).jpg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4528" cy="4174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496CE3" w14:textId="6AC55501" w:rsidR="00E55998" w:rsidRDefault="00E55998" w:rsidP="00E55998">
      <w:pPr>
        <w:pStyle w:val="01"/>
        <w:ind w:firstLine="0"/>
        <w:jc w:val="center"/>
        <w:rPr>
          <w:i/>
        </w:rPr>
      </w:pPr>
      <w:r>
        <w:t xml:space="preserve">Рисунок </w:t>
      </w:r>
      <w:r w:rsidRPr="00E55998">
        <w:rPr>
          <w:i/>
        </w:rPr>
        <w:t>6</w:t>
      </w:r>
    </w:p>
    <w:p w14:paraId="2F5B04A5" w14:textId="77777777" w:rsidR="00E55998" w:rsidRPr="00E55998" w:rsidRDefault="00E55998" w:rsidP="00F71224">
      <w:pPr>
        <w:pStyle w:val="01"/>
        <w:jc w:val="left"/>
      </w:pPr>
    </w:p>
    <w:p w14:paraId="216F23B8" w14:textId="0F08CF94" w:rsidR="00F71224" w:rsidRPr="00460961" w:rsidRDefault="00E55998" w:rsidP="00E55998">
      <w:pPr>
        <w:spacing w:line="276" w:lineRule="auto"/>
        <w:ind w:firstLine="709"/>
        <w:jc w:val="both"/>
        <w:rPr>
          <w:szCs w:val="28"/>
        </w:rPr>
      </w:pPr>
      <w:r>
        <w:rPr>
          <w:szCs w:val="28"/>
        </w:rPr>
        <w:t>Аналогично, з</w:t>
      </w:r>
      <w:r w:rsidR="00F71224" w:rsidRPr="00460961">
        <w:rPr>
          <w:szCs w:val="28"/>
        </w:rPr>
        <w:t xml:space="preserve">апишем систему для </w:t>
      </w:r>
      <w:r>
        <w:rPr>
          <w:szCs w:val="28"/>
        </w:rPr>
        <w:t>напряжения</w:t>
      </w:r>
      <w:r w:rsidR="00F71224" w:rsidRPr="00460961">
        <w:rPr>
          <w:szCs w:val="28"/>
        </w:rPr>
        <w:t xml:space="preserve"> в </w:t>
      </w:r>
      <w:r>
        <w:rPr>
          <w:szCs w:val="28"/>
        </w:rPr>
        <w:t>емкости</w:t>
      </w:r>
      <w:r w:rsidR="00F71224" w:rsidRPr="00460961">
        <w:rPr>
          <w:szCs w:val="28"/>
        </w:rPr>
        <w:t xml:space="preserve"> </w:t>
      </w:r>
      <w:r>
        <w:rPr>
          <w:i/>
        </w:rPr>
        <w:t>U</w:t>
      </w:r>
      <w:r>
        <w:rPr>
          <w:i/>
          <w:vertAlign w:val="subscript"/>
        </w:rPr>
        <w:t>C</w:t>
      </w:r>
      <w:r w:rsidRPr="009D6C12">
        <w:t>(</w:t>
      </w:r>
      <w:r>
        <w:rPr>
          <w:i/>
        </w:rPr>
        <w:t>t</w:t>
      </w:r>
      <w:r>
        <w:t>)</w:t>
      </w:r>
      <w:r w:rsidR="00F71224" w:rsidRPr="00460961">
        <w:rPr>
          <w:szCs w:val="28"/>
        </w:rPr>
        <w:t>:</w:t>
      </w:r>
    </w:p>
    <w:p w14:paraId="3FBA0D34" w14:textId="77777777" w:rsidR="00F71224" w:rsidRPr="00460961" w:rsidRDefault="00F71224" w:rsidP="00F71224">
      <w:pPr>
        <w:pStyle w:val="01"/>
        <w:rPr>
          <w:szCs w:val="28"/>
        </w:rPr>
      </w:pPr>
    </w:p>
    <w:p w14:paraId="5F99690B" w14:textId="58027D43" w:rsidR="00F71224" w:rsidRPr="00135ED5" w:rsidRDefault="00D66F26" w:rsidP="00F71224">
      <w:pPr>
        <w:pStyle w:val="13"/>
        <w:spacing w:before="0" w:after="0"/>
        <w:rPr>
          <w:szCs w:val="28"/>
        </w:rPr>
      </w:pPr>
      <w:r w:rsidRPr="00DF10E3">
        <w:rPr>
          <w:position w:val="-54"/>
          <w:szCs w:val="28"/>
        </w:rPr>
        <w:object w:dxaOrig="9700" w:dyaOrig="1219" w14:anchorId="193D1432">
          <v:shape id="_x0000_i1062" type="#_x0000_t75" style="width:485.2pt;height:60.5pt" o:ole="">
            <v:imagedata r:id="rId79" o:title=""/>
          </v:shape>
          <o:OLEObject Type="Embed" ProgID="Equation.DSMT4" ShapeID="_x0000_i1062" DrawAspect="Content" ObjectID="_1778334952" r:id="rId80"/>
        </w:object>
      </w:r>
    </w:p>
    <w:p w14:paraId="1B5FAD14" w14:textId="77777777" w:rsidR="00F71224" w:rsidRPr="00460961" w:rsidRDefault="00F71224" w:rsidP="00F71224">
      <w:pPr>
        <w:pStyle w:val="13"/>
        <w:spacing w:before="0" w:after="0"/>
        <w:rPr>
          <w:szCs w:val="28"/>
          <w:lang w:val="ru-RU"/>
        </w:rPr>
      </w:pPr>
    </w:p>
    <w:p w14:paraId="7C8A76DE" w14:textId="1A09C6C7" w:rsidR="00F71224" w:rsidRPr="00460961" w:rsidRDefault="00F71224" w:rsidP="007674FF">
      <w:pPr>
        <w:pStyle w:val="01"/>
        <w:rPr>
          <w:szCs w:val="28"/>
        </w:rPr>
      </w:pPr>
      <w:r w:rsidRPr="00460961">
        <w:rPr>
          <w:szCs w:val="28"/>
        </w:rPr>
        <w:t>Запишем систему уравнений для момента времени после коммутации:</w:t>
      </w:r>
    </w:p>
    <w:p w14:paraId="66FF1A15" w14:textId="77777777" w:rsidR="00F71224" w:rsidRPr="00460961" w:rsidRDefault="00F71224" w:rsidP="00F71224">
      <w:pPr>
        <w:pStyle w:val="01"/>
        <w:rPr>
          <w:szCs w:val="28"/>
        </w:rPr>
      </w:pPr>
    </w:p>
    <w:p w14:paraId="63988625" w14:textId="10AF4EC9" w:rsidR="00F71224" w:rsidRPr="00460961" w:rsidRDefault="00D66F26" w:rsidP="00F71224">
      <w:pPr>
        <w:pStyle w:val="13"/>
        <w:spacing w:before="0" w:after="0"/>
        <w:rPr>
          <w:szCs w:val="28"/>
          <w:lang w:val="ru-RU"/>
        </w:rPr>
      </w:pPr>
      <w:r w:rsidRPr="00AD6E94">
        <w:rPr>
          <w:position w:val="-58"/>
          <w:szCs w:val="28"/>
        </w:rPr>
        <w:object w:dxaOrig="5640" w:dyaOrig="1300" w14:anchorId="573C7005">
          <v:shape id="_x0000_i1063" type="#_x0000_t75" style="width:282.25pt;height:65.2pt" o:ole="">
            <v:imagedata r:id="rId81" o:title=""/>
          </v:shape>
          <o:OLEObject Type="Embed" ProgID="Equation.DSMT4" ShapeID="_x0000_i1063" DrawAspect="Content" ObjectID="_1778334953" r:id="rId82"/>
        </w:object>
      </w:r>
    </w:p>
    <w:p w14:paraId="6D5F3692" w14:textId="77777777" w:rsidR="00F71224" w:rsidRPr="00460961" w:rsidRDefault="00F71224" w:rsidP="00F71224">
      <w:pPr>
        <w:pStyle w:val="13"/>
        <w:spacing w:before="0" w:after="0"/>
        <w:rPr>
          <w:szCs w:val="28"/>
          <w:lang w:val="ru-RU"/>
        </w:rPr>
      </w:pPr>
    </w:p>
    <w:p w14:paraId="78BD65EA" w14:textId="7D9A28B5" w:rsidR="00F71224" w:rsidRPr="007674FF" w:rsidRDefault="00F71224" w:rsidP="00F71224">
      <w:pPr>
        <w:pStyle w:val="01"/>
        <w:rPr>
          <w:szCs w:val="28"/>
        </w:rPr>
      </w:pPr>
      <w:r>
        <w:rPr>
          <w:szCs w:val="28"/>
        </w:rPr>
        <w:lastRenderedPageBreak/>
        <w:t xml:space="preserve">Для решения системы уравнений рассчитаем </w:t>
      </w:r>
      <w:r>
        <w:t>з</w:t>
      </w:r>
      <w:r w:rsidRPr="009D6C12">
        <w:t xml:space="preserve">начение производной </w:t>
      </w:r>
      <w:r w:rsidR="002318BE">
        <w:t>напряжения в емкости</w:t>
      </w:r>
      <w:r w:rsidRPr="00460961">
        <w:rPr>
          <w:szCs w:val="28"/>
        </w:rPr>
        <w:t xml:space="preserve"> </w:t>
      </w:r>
      <w:r w:rsidR="00AD6E94" w:rsidRPr="00AD6E94">
        <w:rPr>
          <w:position w:val="-34"/>
          <w:szCs w:val="28"/>
        </w:rPr>
        <w:object w:dxaOrig="999" w:dyaOrig="800" w14:anchorId="44A24FF3">
          <v:shape id="_x0000_i1064" type="#_x0000_t75" style="width:50.1pt;height:40.15pt" o:ole="">
            <v:imagedata r:id="rId83" o:title=""/>
          </v:shape>
          <o:OLEObject Type="Embed" ProgID="Equation.DSMT4" ShapeID="_x0000_i1064" DrawAspect="Content" ObjectID="_1778334954" r:id="rId84"/>
        </w:object>
      </w:r>
      <w:r w:rsidRPr="00460961">
        <w:rPr>
          <w:szCs w:val="28"/>
        </w:rPr>
        <w:t xml:space="preserve"> в момент времени после коммутации</w:t>
      </w:r>
      <w:r w:rsidR="007674FF" w:rsidRPr="007674FF">
        <w:rPr>
          <w:szCs w:val="28"/>
        </w:rPr>
        <w:t xml:space="preserve">, </w:t>
      </w:r>
      <w:r w:rsidR="007674FF">
        <w:rPr>
          <w:szCs w:val="28"/>
        </w:rPr>
        <w:t>зная, что</w:t>
      </w:r>
      <w:r w:rsidR="007674FF" w:rsidRPr="007674FF">
        <w:rPr>
          <w:szCs w:val="28"/>
        </w:rPr>
        <w:t>:</w:t>
      </w:r>
    </w:p>
    <w:p w14:paraId="3E8E3B85" w14:textId="641C64BF" w:rsidR="00F71224" w:rsidRPr="00460961" w:rsidRDefault="00F71224" w:rsidP="00F71224">
      <w:pPr>
        <w:pStyle w:val="01"/>
        <w:rPr>
          <w:szCs w:val="28"/>
        </w:rPr>
      </w:pPr>
    </w:p>
    <w:p w14:paraId="718E325B" w14:textId="220CEE19" w:rsidR="00F71224" w:rsidRPr="00E97B44" w:rsidRDefault="007674FF" w:rsidP="00F71224">
      <w:pPr>
        <w:pStyle w:val="13"/>
        <w:spacing w:before="0" w:after="0"/>
        <w:rPr>
          <w:szCs w:val="28"/>
          <w:lang w:val="ru-RU"/>
        </w:rPr>
      </w:pPr>
      <w:r w:rsidRPr="00460961">
        <w:rPr>
          <w:position w:val="-28"/>
          <w:szCs w:val="28"/>
        </w:rPr>
        <w:object w:dxaOrig="1340" w:dyaOrig="720" w14:anchorId="75142898">
          <v:shape id="_x0000_i1065" type="#_x0000_t75" style="width:67.3pt;height:36pt" o:ole="">
            <v:imagedata r:id="rId85" o:title=""/>
          </v:shape>
          <o:OLEObject Type="Embed" ProgID="Equation.DSMT4" ShapeID="_x0000_i1065" DrawAspect="Content" ObjectID="_1778334955" r:id="rId86"/>
        </w:object>
      </w:r>
      <w:r w:rsidR="00D66F26" w:rsidRPr="00E97B44">
        <w:rPr>
          <w:szCs w:val="28"/>
          <w:lang w:val="ru-RU"/>
        </w:rPr>
        <w:t>.</w:t>
      </w:r>
    </w:p>
    <w:p w14:paraId="5A73EA6D" w14:textId="307AEA2F" w:rsidR="00F71224" w:rsidRDefault="00F71224" w:rsidP="00F71224">
      <w:pPr>
        <w:pStyle w:val="01"/>
        <w:rPr>
          <w:szCs w:val="28"/>
        </w:rPr>
      </w:pPr>
    </w:p>
    <w:p w14:paraId="7676CBB6" w14:textId="483F131E" w:rsidR="007674FF" w:rsidRPr="004651EF" w:rsidRDefault="007674FF" w:rsidP="00F71224">
      <w:pPr>
        <w:pStyle w:val="01"/>
        <w:rPr>
          <w:szCs w:val="28"/>
        </w:rPr>
      </w:pPr>
      <w:r>
        <w:rPr>
          <w:szCs w:val="28"/>
        </w:rPr>
        <w:t>Получаем:</w:t>
      </w:r>
    </w:p>
    <w:p w14:paraId="2BF54239" w14:textId="77777777" w:rsidR="00F71224" w:rsidRPr="00460961" w:rsidRDefault="00F71224" w:rsidP="00F71224">
      <w:pPr>
        <w:pStyle w:val="01"/>
        <w:rPr>
          <w:szCs w:val="28"/>
        </w:rPr>
      </w:pPr>
    </w:p>
    <w:p w14:paraId="7AFA4A63" w14:textId="09B3FDF8" w:rsidR="00F71224" w:rsidRPr="00E97B44" w:rsidRDefault="00AD6E94" w:rsidP="00F71224">
      <w:pPr>
        <w:pStyle w:val="13"/>
        <w:spacing w:before="0" w:after="0"/>
        <w:rPr>
          <w:szCs w:val="28"/>
          <w:lang w:val="ru-RU"/>
        </w:rPr>
      </w:pPr>
      <w:r w:rsidRPr="00AD6E94">
        <w:rPr>
          <w:position w:val="-34"/>
          <w:szCs w:val="28"/>
        </w:rPr>
        <w:object w:dxaOrig="2480" w:dyaOrig="800" w14:anchorId="6A3BB3D9">
          <v:shape id="_x0000_i1066" type="#_x0000_t75" style="width:124.15pt;height:40.15pt" o:ole="">
            <v:imagedata r:id="rId87" o:title=""/>
          </v:shape>
          <o:OLEObject Type="Embed" ProgID="Equation.DSMT4" ShapeID="_x0000_i1066" DrawAspect="Content" ObjectID="_1778334956" r:id="rId88"/>
        </w:object>
      </w:r>
      <w:r w:rsidR="00D66F26" w:rsidRPr="00E97B44">
        <w:rPr>
          <w:szCs w:val="28"/>
          <w:lang w:val="ru-RU"/>
        </w:rPr>
        <w:t>.</w:t>
      </w:r>
    </w:p>
    <w:p w14:paraId="6F04B551" w14:textId="77777777" w:rsidR="00F71224" w:rsidRDefault="00F71224" w:rsidP="00F71224">
      <w:pPr>
        <w:pStyle w:val="01"/>
        <w:rPr>
          <w:szCs w:val="28"/>
        </w:rPr>
      </w:pPr>
    </w:p>
    <w:p w14:paraId="22ACE049" w14:textId="6C4257AA" w:rsidR="00F71224" w:rsidRDefault="00F71224" w:rsidP="00F71224">
      <w:pPr>
        <w:pStyle w:val="01"/>
        <w:rPr>
          <w:szCs w:val="28"/>
        </w:rPr>
      </w:pPr>
      <w:r>
        <w:rPr>
          <w:szCs w:val="28"/>
        </w:rPr>
        <w:t>Подставим значения</w:t>
      </w:r>
      <w:r w:rsidR="004651EF" w:rsidRPr="004651EF">
        <w:t xml:space="preserve"> </w:t>
      </w:r>
      <w:r w:rsidR="004651EF" w:rsidRPr="004651EF">
        <w:rPr>
          <w:i/>
          <w:lang w:val="en-US"/>
        </w:rPr>
        <w:t>U</w:t>
      </w:r>
      <w:r w:rsidR="004651EF" w:rsidRPr="004651EF">
        <w:rPr>
          <w:i/>
          <w:vertAlign w:val="subscript"/>
          <w:lang w:val="en-US"/>
        </w:rPr>
        <w:t>C</w:t>
      </w:r>
      <w:r w:rsidRPr="009D6C12">
        <w:t>(0+) = 0</w:t>
      </w:r>
      <w:r>
        <w:t xml:space="preserve"> </w:t>
      </w:r>
      <w:r w:rsidR="004651EF">
        <w:t>и</w:t>
      </w:r>
      <w:r w:rsidR="004651EF" w:rsidRPr="00460961">
        <w:rPr>
          <w:szCs w:val="28"/>
        </w:rPr>
        <w:t xml:space="preserve"> </w:t>
      </w:r>
      <w:r w:rsidR="00AD6E94" w:rsidRPr="00AD6E94">
        <w:rPr>
          <w:position w:val="-34"/>
          <w:szCs w:val="28"/>
        </w:rPr>
        <w:object w:dxaOrig="999" w:dyaOrig="800" w14:anchorId="5738FBDC">
          <v:shape id="_x0000_i1067" type="#_x0000_t75" style="width:50.1pt;height:40.15pt" o:ole="">
            <v:imagedata r:id="rId89" o:title=""/>
          </v:shape>
          <o:OLEObject Type="Embed" ProgID="Equation.DSMT4" ShapeID="_x0000_i1067" DrawAspect="Content" ObjectID="_1778334957" r:id="rId90"/>
        </w:object>
      </w:r>
      <w:r>
        <w:rPr>
          <w:szCs w:val="28"/>
        </w:rPr>
        <w:t xml:space="preserve"> = </w:t>
      </w:r>
      <w:r w:rsidR="004651EF">
        <w:rPr>
          <w:szCs w:val="28"/>
        </w:rPr>
        <w:t>0</w:t>
      </w:r>
      <w:r>
        <w:rPr>
          <w:szCs w:val="28"/>
        </w:rPr>
        <w:t xml:space="preserve"> в систему уравнений</w:t>
      </w:r>
      <w:r w:rsidRPr="00B83F37">
        <w:rPr>
          <w:szCs w:val="28"/>
        </w:rPr>
        <w:t>:</w:t>
      </w:r>
    </w:p>
    <w:p w14:paraId="5D250DBC" w14:textId="77777777" w:rsidR="00F71224" w:rsidRDefault="00F71224" w:rsidP="00F71224">
      <w:pPr>
        <w:pStyle w:val="01"/>
        <w:rPr>
          <w:szCs w:val="28"/>
        </w:rPr>
      </w:pPr>
    </w:p>
    <w:p w14:paraId="718CCE7E" w14:textId="424EE499" w:rsidR="00F71224" w:rsidRDefault="00D66F26" w:rsidP="004651EF">
      <w:pPr>
        <w:pStyle w:val="01"/>
        <w:ind w:firstLine="0"/>
        <w:jc w:val="center"/>
        <w:rPr>
          <w:szCs w:val="28"/>
        </w:rPr>
      </w:pPr>
      <w:r w:rsidRPr="00F71224">
        <w:rPr>
          <w:position w:val="-38"/>
          <w:szCs w:val="28"/>
        </w:rPr>
        <w:object w:dxaOrig="4800" w:dyaOrig="900" w14:anchorId="429BC6A0">
          <v:shape id="_x0000_i1068" type="#_x0000_t75" style="width:240pt;height:44.85pt" o:ole="">
            <v:imagedata r:id="rId91" o:title=""/>
          </v:shape>
          <o:OLEObject Type="Embed" ProgID="Equation.DSMT4" ShapeID="_x0000_i1068" DrawAspect="Content" ObjectID="_1778334958" r:id="rId92"/>
        </w:object>
      </w:r>
    </w:p>
    <w:p w14:paraId="41DAB8E0" w14:textId="77777777" w:rsidR="00F71224" w:rsidRDefault="00F71224" w:rsidP="00F71224">
      <w:pPr>
        <w:pStyle w:val="01"/>
        <w:rPr>
          <w:szCs w:val="28"/>
        </w:rPr>
      </w:pPr>
    </w:p>
    <w:p w14:paraId="7EF34203" w14:textId="3275A67B" w:rsidR="00F71224" w:rsidRDefault="00F71224" w:rsidP="00F71224">
      <w:pPr>
        <w:pStyle w:val="01"/>
        <w:rPr>
          <w:szCs w:val="28"/>
        </w:rPr>
      </w:pPr>
      <w:r>
        <w:rPr>
          <w:szCs w:val="28"/>
        </w:rPr>
        <w:t>Решая систему уравнений</w:t>
      </w:r>
      <w:r w:rsidR="004651EF">
        <w:rPr>
          <w:szCs w:val="28"/>
        </w:rPr>
        <w:t>,</w:t>
      </w:r>
      <w:r>
        <w:rPr>
          <w:szCs w:val="28"/>
        </w:rPr>
        <w:t xml:space="preserve"> получаем:</w:t>
      </w:r>
    </w:p>
    <w:p w14:paraId="553868B8" w14:textId="77777777" w:rsidR="00F71224" w:rsidRDefault="00F71224" w:rsidP="00F71224">
      <w:pPr>
        <w:pStyle w:val="01"/>
        <w:rPr>
          <w:szCs w:val="28"/>
        </w:rPr>
      </w:pPr>
    </w:p>
    <w:p w14:paraId="70164FF4" w14:textId="6FB35E9C" w:rsidR="00F71224" w:rsidRPr="00E97B44" w:rsidRDefault="00FE3B30" w:rsidP="00F71224">
      <w:pPr>
        <w:pStyle w:val="01"/>
        <w:ind w:firstLine="0"/>
        <w:jc w:val="center"/>
      </w:pPr>
      <w:r w:rsidRPr="00450F9B">
        <w:rPr>
          <w:position w:val="-10"/>
        </w:rPr>
        <w:object w:dxaOrig="1440" w:dyaOrig="340" w14:anchorId="6D1FCDBA">
          <v:shape id="_x0000_i1069" type="#_x0000_t75" style="width:72.5pt;height:17.2pt" o:ole="">
            <v:imagedata r:id="rId93" o:title=""/>
          </v:shape>
          <o:OLEObject Type="Embed" ProgID="Equation.DSMT4" ShapeID="_x0000_i1069" DrawAspect="Content" ObjectID="_1778334959" r:id="rId94"/>
        </w:object>
      </w:r>
      <w:r w:rsidR="00F71224">
        <w:t xml:space="preserve"> и </w:t>
      </w:r>
      <w:r w:rsidR="004554AD" w:rsidRPr="00450F9B">
        <w:rPr>
          <w:position w:val="-12"/>
        </w:rPr>
        <w:object w:dxaOrig="1420" w:dyaOrig="420" w14:anchorId="78243E18">
          <v:shape id="_x0000_i1070" type="#_x0000_t75" style="width:70.95pt;height:20.85pt" o:ole="">
            <v:imagedata r:id="rId95" o:title=""/>
          </v:shape>
          <o:OLEObject Type="Embed" ProgID="Equation.DSMT4" ShapeID="_x0000_i1070" DrawAspect="Content" ObjectID="_1778334960" r:id="rId96"/>
        </w:object>
      </w:r>
      <w:r w:rsidR="00D66F26" w:rsidRPr="00E97B44">
        <w:t>;</w:t>
      </w:r>
    </w:p>
    <w:p w14:paraId="3725D6C1" w14:textId="4490DB18" w:rsidR="002318BE" w:rsidRDefault="002318BE" w:rsidP="00F71224">
      <w:pPr>
        <w:pStyle w:val="01"/>
        <w:ind w:firstLine="0"/>
        <w:jc w:val="center"/>
      </w:pPr>
    </w:p>
    <w:p w14:paraId="0431F293" w14:textId="13BF0401" w:rsidR="004C5DA1" w:rsidRPr="00E97B44" w:rsidRDefault="004C5DA1" w:rsidP="00F71224">
      <w:pPr>
        <w:pStyle w:val="01"/>
        <w:ind w:firstLine="0"/>
        <w:jc w:val="center"/>
      </w:pPr>
      <w:r w:rsidRPr="004C5DA1">
        <w:rPr>
          <w:position w:val="-12"/>
        </w:rPr>
        <w:object w:dxaOrig="5740" w:dyaOrig="420" w14:anchorId="330E32A4">
          <v:shape id="_x0000_i1071" type="#_x0000_t75" style="width:286.95pt;height:20.85pt" o:ole="">
            <v:imagedata r:id="rId97" o:title=""/>
          </v:shape>
          <o:OLEObject Type="Embed" ProgID="Equation.DSMT4" ShapeID="_x0000_i1071" DrawAspect="Content" ObjectID="_1778334961" r:id="rId98"/>
        </w:object>
      </w:r>
      <w:r w:rsidR="00D66F26" w:rsidRPr="00E97B44">
        <w:t>.</w:t>
      </w:r>
    </w:p>
    <w:p w14:paraId="59EC9F04" w14:textId="77777777" w:rsidR="004C5DA1" w:rsidRDefault="004C5DA1" w:rsidP="00F71224">
      <w:pPr>
        <w:pStyle w:val="01"/>
        <w:ind w:firstLine="0"/>
        <w:jc w:val="center"/>
      </w:pPr>
    </w:p>
    <w:p w14:paraId="495DBC77" w14:textId="61E96FBD" w:rsidR="007B3854" w:rsidRDefault="007B3854" w:rsidP="007B3854">
      <w:pPr>
        <w:pStyle w:val="01"/>
        <w:rPr>
          <w:szCs w:val="28"/>
        </w:rPr>
      </w:pPr>
      <w:r w:rsidRPr="00C16E70">
        <w:rPr>
          <w:szCs w:val="28"/>
        </w:rPr>
        <w:t xml:space="preserve">График зависимости </w:t>
      </w:r>
      <w:r>
        <w:rPr>
          <w:szCs w:val="28"/>
        </w:rPr>
        <w:t>напряжения на конденсаторе от времени представлен на рисунке 7.</w:t>
      </w:r>
    </w:p>
    <w:p w14:paraId="2C140749" w14:textId="4E785CE5" w:rsidR="007B3854" w:rsidRDefault="007B3854" w:rsidP="007B3854">
      <w:pPr>
        <w:pStyle w:val="01"/>
        <w:jc w:val="left"/>
      </w:pPr>
    </w:p>
    <w:p w14:paraId="7A9089D7" w14:textId="490603A5" w:rsidR="004554AD" w:rsidRDefault="004554AD" w:rsidP="004554AD">
      <w:pPr>
        <w:pStyle w:val="01"/>
        <w:ind w:firstLine="0"/>
        <w:jc w:val="center"/>
      </w:pPr>
      <w:r w:rsidRPr="004554AD">
        <w:rPr>
          <w:noProof/>
          <w:lang w:val="en-US"/>
        </w:rPr>
        <w:lastRenderedPageBreak/>
        <w:drawing>
          <wp:inline distT="0" distB="0" distL="0" distR="0" wp14:anchorId="48250AD0" wp14:editId="23966E72">
            <wp:extent cx="3740669" cy="2655090"/>
            <wp:effectExtent l="0" t="0" r="0" b="0"/>
            <wp:docPr id="3" name="Рисунок 3" descr="C:\Users\sdynk\Downloads\Telegram Desktop\График u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 descr="C:\Users\sdynk\Downloads\Telegram Desktop\График uc.jp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5122" cy="2700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683E22" w14:textId="1E341F09" w:rsidR="007B3854" w:rsidRDefault="007B3854" w:rsidP="007B3854">
      <w:pPr>
        <w:pStyle w:val="01"/>
        <w:ind w:firstLine="0"/>
        <w:jc w:val="center"/>
        <w:rPr>
          <w:i/>
        </w:rPr>
      </w:pPr>
      <w:r>
        <w:t xml:space="preserve">Рисунок </w:t>
      </w:r>
      <w:r>
        <w:rPr>
          <w:i/>
        </w:rPr>
        <w:t>7</w:t>
      </w:r>
    </w:p>
    <w:p w14:paraId="617FE661" w14:textId="509764E0" w:rsidR="00F71224" w:rsidRDefault="00F71224" w:rsidP="00F71224">
      <w:pPr>
        <w:pStyle w:val="01"/>
        <w:ind w:firstLine="0"/>
        <w:jc w:val="center"/>
      </w:pPr>
    </w:p>
    <w:p w14:paraId="53C8DD55" w14:textId="1513AE63" w:rsidR="007B3854" w:rsidRPr="00460961" w:rsidRDefault="007B3854" w:rsidP="007B3854">
      <w:pPr>
        <w:spacing w:line="276" w:lineRule="auto"/>
        <w:ind w:firstLine="709"/>
        <w:jc w:val="both"/>
        <w:rPr>
          <w:szCs w:val="28"/>
        </w:rPr>
      </w:pPr>
      <w:r>
        <w:rPr>
          <w:szCs w:val="28"/>
        </w:rPr>
        <w:t>Аналогично, з</w:t>
      </w:r>
      <w:r w:rsidRPr="00460961">
        <w:rPr>
          <w:szCs w:val="28"/>
        </w:rPr>
        <w:t xml:space="preserve">апишем систему для </w:t>
      </w:r>
      <w:r>
        <w:rPr>
          <w:szCs w:val="28"/>
        </w:rPr>
        <w:t>тока</w:t>
      </w:r>
      <w:r w:rsidRPr="00460961">
        <w:rPr>
          <w:szCs w:val="28"/>
        </w:rPr>
        <w:t xml:space="preserve"> в </w:t>
      </w:r>
      <w:r>
        <w:rPr>
          <w:szCs w:val="28"/>
        </w:rPr>
        <w:t>резисторе</w:t>
      </w:r>
      <w:r w:rsidRPr="00460961">
        <w:rPr>
          <w:szCs w:val="28"/>
        </w:rPr>
        <w:t xml:space="preserve"> </w:t>
      </w:r>
      <w:r>
        <w:rPr>
          <w:i/>
          <w:lang w:val="en-US"/>
        </w:rPr>
        <w:t>i</w:t>
      </w:r>
      <w:r w:rsidRPr="007B3854">
        <w:rPr>
          <w:i/>
          <w:vertAlign w:val="subscript"/>
        </w:rPr>
        <w:t>3</w:t>
      </w:r>
      <w:r w:rsidRPr="009D6C12">
        <w:t>(</w:t>
      </w:r>
      <w:r>
        <w:rPr>
          <w:i/>
        </w:rPr>
        <w:t>t</w:t>
      </w:r>
      <w:r>
        <w:t>)</w:t>
      </w:r>
      <w:r w:rsidRPr="00460961">
        <w:rPr>
          <w:szCs w:val="28"/>
        </w:rPr>
        <w:t>:</w:t>
      </w:r>
    </w:p>
    <w:p w14:paraId="5BDFEB7B" w14:textId="77777777" w:rsidR="007B3854" w:rsidRPr="00460961" w:rsidRDefault="007B3854" w:rsidP="007B3854">
      <w:pPr>
        <w:pStyle w:val="01"/>
        <w:rPr>
          <w:szCs w:val="28"/>
        </w:rPr>
      </w:pPr>
    </w:p>
    <w:p w14:paraId="3859B336" w14:textId="60CFC726" w:rsidR="007B3854" w:rsidRPr="00135ED5" w:rsidRDefault="00D66F26" w:rsidP="007B3854">
      <w:pPr>
        <w:pStyle w:val="13"/>
        <w:spacing w:before="0" w:after="0"/>
        <w:rPr>
          <w:szCs w:val="28"/>
        </w:rPr>
      </w:pPr>
      <w:r w:rsidRPr="002318BE">
        <w:rPr>
          <w:position w:val="-56"/>
          <w:szCs w:val="28"/>
        </w:rPr>
        <w:object w:dxaOrig="9400" w:dyaOrig="1260" w14:anchorId="0DB4E968">
          <v:shape id="_x0000_i1072" type="#_x0000_t75" style="width:470.1pt;height:62.6pt" o:ole="">
            <v:imagedata r:id="rId100" o:title=""/>
          </v:shape>
          <o:OLEObject Type="Embed" ProgID="Equation.DSMT4" ShapeID="_x0000_i1072" DrawAspect="Content" ObjectID="_1778334962" r:id="rId101"/>
        </w:object>
      </w:r>
    </w:p>
    <w:p w14:paraId="643CFD2D" w14:textId="77777777" w:rsidR="007B3854" w:rsidRPr="00460961" w:rsidRDefault="007B3854" w:rsidP="007B3854">
      <w:pPr>
        <w:pStyle w:val="13"/>
        <w:spacing w:before="0" w:after="0"/>
        <w:rPr>
          <w:szCs w:val="28"/>
          <w:lang w:val="ru-RU"/>
        </w:rPr>
      </w:pPr>
    </w:p>
    <w:p w14:paraId="12C98A08" w14:textId="77777777" w:rsidR="007B3854" w:rsidRPr="00460961" w:rsidRDefault="007B3854" w:rsidP="007B3854">
      <w:pPr>
        <w:pStyle w:val="01"/>
        <w:rPr>
          <w:szCs w:val="28"/>
        </w:rPr>
      </w:pPr>
      <w:r w:rsidRPr="00460961">
        <w:rPr>
          <w:szCs w:val="28"/>
        </w:rPr>
        <w:t>Запишем систему уравнений для момента времени после коммутации:</w:t>
      </w:r>
    </w:p>
    <w:p w14:paraId="58C110D9" w14:textId="77777777" w:rsidR="007B3854" w:rsidRPr="00460961" w:rsidRDefault="007B3854" w:rsidP="007B3854">
      <w:pPr>
        <w:pStyle w:val="01"/>
        <w:rPr>
          <w:szCs w:val="28"/>
        </w:rPr>
      </w:pPr>
    </w:p>
    <w:p w14:paraId="01B03AAA" w14:textId="358414B0" w:rsidR="007B3854" w:rsidRPr="00460961" w:rsidRDefault="00D66F26" w:rsidP="007B3854">
      <w:pPr>
        <w:pStyle w:val="13"/>
        <w:spacing w:before="0" w:after="0"/>
        <w:rPr>
          <w:szCs w:val="28"/>
          <w:lang w:val="ru-RU"/>
        </w:rPr>
      </w:pPr>
      <w:r w:rsidRPr="00AD6E94">
        <w:rPr>
          <w:position w:val="-58"/>
          <w:szCs w:val="28"/>
        </w:rPr>
        <w:object w:dxaOrig="5380" w:dyaOrig="1300" w14:anchorId="706AEF87">
          <v:shape id="_x0000_i1073" type="#_x0000_t75" style="width:268.7pt;height:65.2pt" o:ole="">
            <v:imagedata r:id="rId102" o:title=""/>
          </v:shape>
          <o:OLEObject Type="Embed" ProgID="Equation.DSMT4" ShapeID="_x0000_i1073" DrawAspect="Content" ObjectID="_1778334963" r:id="rId103"/>
        </w:object>
      </w:r>
    </w:p>
    <w:p w14:paraId="60C73976" w14:textId="77777777" w:rsidR="007B3854" w:rsidRPr="00C840A5" w:rsidRDefault="007B3854" w:rsidP="007B3854">
      <w:pPr>
        <w:pStyle w:val="13"/>
        <w:spacing w:before="0" w:after="0"/>
        <w:rPr>
          <w:color w:val="FF0000"/>
          <w:szCs w:val="28"/>
          <w:lang w:val="ru-RU"/>
        </w:rPr>
      </w:pPr>
    </w:p>
    <w:p w14:paraId="56EABFDC" w14:textId="38AC130B" w:rsidR="000A7554" w:rsidRDefault="007B3854" w:rsidP="00E447B6">
      <w:pPr>
        <w:pStyle w:val="01"/>
        <w:rPr>
          <w:color w:val="000000" w:themeColor="text1"/>
          <w:szCs w:val="28"/>
        </w:rPr>
      </w:pPr>
      <w:r w:rsidRPr="000A7554">
        <w:rPr>
          <w:color w:val="000000" w:themeColor="text1"/>
          <w:szCs w:val="28"/>
        </w:rPr>
        <w:t xml:space="preserve">Для решения системы уравнений рассчитаем </w:t>
      </w:r>
      <w:r w:rsidRPr="000A7554">
        <w:rPr>
          <w:color w:val="000000" w:themeColor="text1"/>
        </w:rPr>
        <w:t xml:space="preserve">значение производной тока в </w:t>
      </w:r>
      <w:r w:rsidR="00E447B6" w:rsidRPr="000A7554">
        <w:rPr>
          <w:color w:val="000000" w:themeColor="text1"/>
        </w:rPr>
        <w:t>резисторе</w:t>
      </w:r>
      <w:r w:rsidRPr="000A7554">
        <w:rPr>
          <w:color w:val="000000" w:themeColor="text1"/>
          <w:szCs w:val="28"/>
        </w:rPr>
        <w:t xml:space="preserve"> </w:t>
      </w:r>
      <w:r w:rsidR="00AD6E94" w:rsidRPr="00AD6E94">
        <w:rPr>
          <w:color w:val="000000" w:themeColor="text1"/>
          <w:position w:val="-34"/>
          <w:szCs w:val="28"/>
        </w:rPr>
        <w:object w:dxaOrig="820" w:dyaOrig="800" w14:anchorId="51740973">
          <v:shape id="_x0000_i1074" type="#_x0000_t75" style="width:41.2pt;height:40.15pt" o:ole="">
            <v:imagedata r:id="rId104" o:title=""/>
          </v:shape>
          <o:OLEObject Type="Embed" ProgID="Equation.DSMT4" ShapeID="_x0000_i1074" DrawAspect="Content" ObjectID="_1778334964" r:id="rId105"/>
        </w:object>
      </w:r>
      <w:r w:rsidRPr="000A7554">
        <w:rPr>
          <w:color w:val="000000" w:themeColor="text1"/>
          <w:szCs w:val="28"/>
        </w:rPr>
        <w:t xml:space="preserve"> </w:t>
      </w:r>
      <w:r w:rsidR="00E447B6" w:rsidRPr="000A7554">
        <w:rPr>
          <w:color w:val="000000" w:themeColor="text1"/>
          <w:szCs w:val="28"/>
        </w:rPr>
        <w:t xml:space="preserve">и </w:t>
      </w:r>
      <w:r w:rsidR="00E447B6" w:rsidRPr="000A7554">
        <w:rPr>
          <w:i/>
          <w:color w:val="000000" w:themeColor="text1"/>
          <w:szCs w:val="28"/>
          <w:lang w:val="en-US"/>
        </w:rPr>
        <w:t>i</w:t>
      </w:r>
      <w:r w:rsidR="00E447B6" w:rsidRPr="000A7554">
        <w:rPr>
          <w:i/>
          <w:color w:val="000000" w:themeColor="text1"/>
          <w:szCs w:val="28"/>
          <w:vertAlign w:val="subscript"/>
        </w:rPr>
        <w:t>3</w:t>
      </w:r>
      <w:r w:rsidR="00E447B6" w:rsidRPr="000A7554">
        <w:rPr>
          <w:color w:val="000000" w:themeColor="text1"/>
          <w:szCs w:val="28"/>
        </w:rPr>
        <w:t xml:space="preserve">(0+). По схеме замещения </w:t>
      </w:r>
      <w:r w:rsidR="00E447B6" w:rsidRPr="000A7554">
        <w:rPr>
          <w:i/>
          <w:color w:val="000000" w:themeColor="text1"/>
          <w:szCs w:val="28"/>
          <w:lang w:val="en-US"/>
        </w:rPr>
        <w:t>i</w:t>
      </w:r>
      <w:r w:rsidR="00E447B6" w:rsidRPr="000A7554">
        <w:rPr>
          <w:i/>
          <w:color w:val="000000" w:themeColor="text1"/>
          <w:szCs w:val="28"/>
          <w:vertAlign w:val="subscript"/>
        </w:rPr>
        <w:t>3</w:t>
      </w:r>
      <w:r w:rsidR="00E447B6" w:rsidRPr="000A7554">
        <w:rPr>
          <w:color w:val="000000" w:themeColor="text1"/>
          <w:szCs w:val="28"/>
        </w:rPr>
        <w:t xml:space="preserve">(0+) = </w:t>
      </w:r>
      <w:r w:rsidR="00E447B6" w:rsidRPr="000A7554">
        <w:rPr>
          <w:i/>
          <w:color w:val="000000" w:themeColor="text1"/>
          <w:szCs w:val="28"/>
          <w:lang w:val="en-US"/>
        </w:rPr>
        <w:t>i</w:t>
      </w:r>
      <w:r w:rsidR="00E447B6" w:rsidRPr="000A7554">
        <w:rPr>
          <w:i/>
          <w:color w:val="000000" w:themeColor="text1"/>
          <w:szCs w:val="28"/>
          <w:vertAlign w:val="subscript"/>
        </w:rPr>
        <w:t>С</w:t>
      </w:r>
      <w:r w:rsidR="00E447B6" w:rsidRPr="000A7554">
        <w:rPr>
          <w:color w:val="000000" w:themeColor="text1"/>
          <w:szCs w:val="28"/>
        </w:rPr>
        <w:t>(0+) =0.</w:t>
      </w:r>
    </w:p>
    <w:p w14:paraId="08342E0E" w14:textId="32026E55" w:rsidR="000A7554" w:rsidRDefault="000A7554" w:rsidP="00E447B6">
      <w:pPr>
        <w:pStyle w:val="01"/>
      </w:pPr>
      <w:r>
        <w:rPr>
          <w:color w:val="000000" w:themeColor="text1"/>
          <w:szCs w:val="28"/>
        </w:rPr>
        <w:t xml:space="preserve">Для вычисления </w:t>
      </w:r>
      <w:r w:rsidR="00AD6E94" w:rsidRPr="00AD6E94">
        <w:rPr>
          <w:color w:val="000000" w:themeColor="text1"/>
          <w:position w:val="-34"/>
          <w:szCs w:val="28"/>
        </w:rPr>
        <w:object w:dxaOrig="820" w:dyaOrig="800" w14:anchorId="1398BB6D">
          <v:shape id="_x0000_i1075" type="#_x0000_t75" style="width:41.2pt;height:40.15pt" o:ole="">
            <v:imagedata r:id="rId106" o:title=""/>
          </v:shape>
          <o:OLEObject Type="Embed" ProgID="Equation.DSMT4" ShapeID="_x0000_i1075" DrawAspect="Content" ObjectID="_1778334965" r:id="rId107"/>
        </w:object>
      </w:r>
      <w:r w:rsidR="00A14D4D">
        <w:rPr>
          <w:color w:val="000000" w:themeColor="text1"/>
          <w:szCs w:val="28"/>
        </w:rPr>
        <w:t xml:space="preserve"> запишем</w:t>
      </w:r>
      <w:r w:rsidR="00A14D4D" w:rsidRPr="009D6C12">
        <w:t xml:space="preserve"> интегро-дифференциальн</w:t>
      </w:r>
      <w:r w:rsidR="00A14D4D">
        <w:t>ое</w:t>
      </w:r>
      <w:r w:rsidR="00A14D4D" w:rsidRPr="009D6C12">
        <w:t xml:space="preserve"> уравнени</w:t>
      </w:r>
      <w:r w:rsidR="00A14D4D">
        <w:t>е</w:t>
      </w:r>
      <w:r w:rsidR="00A14D4D" w:rsidRPr="009D6C12">
        <w:t xml:space="preserve"> по </w:t>
      </w:r>
      <w:r w:rsidR="00A14D4D">
        <w:t xml:space="preserve">второму </w:t>
      </w:r>
      <w:r w:rsidR="00A14D4D" w:rsidRPr="009D6C12">
        <w:t>закон</w:t>
      </w:r>
      <w:r w:rsidR="00A14D4D">
        <w:t>у</w:t>
      </w:r>
      <w:r w:rsidR="00A14D4D" w:rsidRPr="009D6C12">
        <w:t xml:space="preserve"> Кирхгофа для мгновенных значений токов и напряжений </w:t>
      </w:r>
      <w:r w:rsidR="00A14D4D">
        <w:t>в схеме после коммутации (рис. 8</w:t>
      </w:r>
      <w:r w:rsidR="00A14D4D" w:rsidRPr="009D6C12">
        <w:t>)</w:t>
      </w:r>
      <w:r w:rsidR="00A14D4D">
        <w:t>.</w:t>
      </w:r>
    </w:p>
    <w:p w14:paraId="6640C562" w14:textId="77777777" w:rsidR="00A14D4D" w:rsidRPr="000A7554" w:rsidRDefault="00A14D4D" w:rsidP="00E447B6">
      <w:pPr>
        <w:pStyle w:val="01"/>
        <w:rPr>
          <w:color w:val="000000" w:themeColor="text1"/>
          <w:szCs w:val="28"/>
        </w:rPr>
      </w:pPr>
    </w:p>
    <w:p w14:paraId="1A8ABC68" w14:textId="77777777" w:rsidR="007B3854" w:rsidRPr="00C840A5" w:rsidRDefault="007B3854" w:rsidP="007B3854">
      <w:pPr>
        <w:pStyle w:val="01"/>
        <w:rPr>
          <w:color w:val="FF0000"/>
          <w:szCs w:val="28"/>
        </w:rPr>
      </w:pPr>
    </w:p>
    <w:p w14:paraId="576AB074" w14:textId="05F281B2" w:rsidR="007B3854" w:rsidRPr="00E97B44" w:rsidRDefault="00A14D4D" w:rsidP="007B3854">
      <w:pPr>
        <w:pStyle w:val="13"/>
        <w:spacing w:before="0" w:after="0"/>
        <w:rPr>
          <w:color w:val="000000" w:themeColor="text1"/>
          <w:szCs w:val="28"/>
          <w:lang w:val="ru-RU"/>
        </w:rPr>
      </w:pPr>
      <w:r w:rsidRPr="00A14D4D">
        <w:rPr>
          <w:color w:val="000000" w:themeColor="text1"/>
          <w:position w:val="-28"/>
          <w:szCs w:val="28"/>
        </w:rPr>
        <w:object w:dxaOrig="4840" w:dyaOrig="720" w14:anchorId="6B9B60E8">
          <v:shape id="_x0000_i1076" type="#_x0000_t75" style="width:242.6pt;height:36pt" o:ole="">
            <v:imagedata r:id="rId108" o:title=""/>
          </v:shape>
          <o:OLEObject Type="Embed" ProgID="Equation.DSMT4" ShapeID="_x0000_i1076" DrawAspect="Content" ObjectID="_1778334966" r:id="rId109"/>
        </w:object>
      </w:r>
      <w:r w:rsidR="00D66F26" w:rsidRPr="00E97B44">
        <w:rPr>
          <w:color w:val="000000" w:themeColor="text1"/>
          <w:szCs w:val="28"/>
          <w:lang w:val="ru-RU"/>
        </w:rPr>
        <w:t>.</w:t>
      </w:r>
    </w:p>
    <w:p w14:paraId="3BFB5986" w14:textId="34A63476" w:rsidR="00A14D4D" w:rsidRDefault="00A14D4D" w:rsidP="007B3854">
      <w:pPr>
        <w:pStyle w:val="13"/>
        <w:spacing w:before="0" w:after="0"/>
        <w:rPr>
          <w:color w:val="FF0000"/>
          <w:szCs w:val="28"/>
          <w:lang w:val="ru-RU"/>
        </w:rPr>
      </w:pPr>
    </w:p>
    <w:p w14:paraId="32B1F574" w14:textId="158359A0" w:rsidR="00E97B44" w:rsidRDefault="00E97B44" w:rsidP="00E97B44">
      <w:pPr>
        <w:pStyle w:val="13"/>
        <w:spacing w:before="0" w:after="0"/>
        <w:ind w:firstLine="709"/>
        <w:rPr>
          <w:color w:val="000000" w:themeColor="text1"/>
          <w:szCs w:val="28"/>
          <w:lang w:val="ru-RU"/>
        </w:rPr>
      </w:pPr>
      <w:r>
        <w:rPr>
          <w:color w:val="000000" w:themeColor="text1"/>
          <w:szCs w:val="28"/>
          <w:lang w:val="ru-RU"/>
        </w:rPr>
        <w:lastRenderedPageBreak/>
        <w:pict w14:anchorId="168F80D2">
          <v:shape id="_x0000_i1092" type="#_x0000_t75" style="width:264pt;height:177.4pt">
            <v:imagedata r:id="rId110" o:title="схема6"/>
          </v:shape>
        </w:pict>
      </w:r>
    </w:p>
    <w:p w14:paraId="6B12182E" w14:textId="30B747C1" w:rsidR="00E97B44" w:rsidRDefault="00E97B44" w:rsidP="00E97B44">
      <w:pPr>
        <w:pStyle w:val="13"/>
        <w:spacing w:before="0" w:after="0"/>
        <w:ind w:firstLine="709"/>
        <w:rPr>
          <w:color w:val="000000" w:themeColor="text1"/>
          <w:szCs w:val="28"/>
          <w:lang w:val="ru-RU"/>
        </w:rPr>
      </w:pPr>
      <w:r>
        <w:rPr>
          <w:color w:val="000000" w:themeColor="text1"/>
          <w:szCs w:val="28"/>
          <w:lang w:val="ru-RU"/>
        </w:rPr>
        <w:t xml:space="preserve">Рисунок </w:t>
      </w:r>
      <w:r w:rsidRPr="00E97B44">
        <w:rPr>
          <w:i/>
          <w:color w:val="000000" w:themeColor="text1"/>
          <w:szCs w:val="28"/>
          <w:lang w:val="ru-RU"/>
        </w:rPr>
        <w:t>8</w:t>
      </w:r>
      <w:r>
        <w:rPr>
          <w:color w:val="000000" w:themeColor="text1"/>
          <w:szCs w:val="28"/>
          <w:lang w:val="ru-RU"/>
        </w:rPr>
        <w:t xml:space="preserve"> – Цепь после коммутации</w:t>
      </w:r>
    </w:p>
    <w:p w14:paraId="02487A54" w14:textId="77777777" w:rsidR="00E97B44" w:rsidRDefault="00E97B44" w:rsidP="00E97B44">
      <w:pPr>
        <w:pStyle w:val="13"/>
        <w:spacing w:before="0" w:after="0"/>
        <w:ind w:firstLine="709"/>
        <w:rPr>
          <w:color w:val="000000" w:themeColor="text1"/>
          <w:szCs w:val="28"/>
          <w:lang w:val="ru-RU"/>
        </w:rPr>
      </w:pPr>
      <w:bookmarkStart w:id="0" w:name="_GoBack"/>
      <w:bookmarkEnd w:id="0"/>
    </w:p>
    <w:p w14:paraId="673750FB" w14:textId="2FB0F4F4" w:rsidR="00A14D4D" w:rsidRPr="00E97B44" w:rsidRDefault="00A14D4D" w:rsidP="00A14D4D">
      <w:pPr>
        <w:pStyle w:val="13"/>
        <w:spacing w:before="0" w:after="0"/>
        <w:ind w:firstLine="709"/>
        <w:jc w:val="left"/>
        <w:rPr>
          <w:color w:val="000000" w:themeColor="text1"/>
          <w:szCs w:val="28"/>
          <w:lang w:val="ru-RU"/>
        </w:rPr>
      </w:pPr>
      <w:r>
        <w:rPr>
          <w:color w:val="000000" w:themeColor="text1"/>
          <w:szCs w:val="28"/>
          <w:lang w:val="ru-RU"/>
        </w:rPr>
        <w:t>Продифференцируем уравнение</w:t>
      </w:r>
      <w:r w:rsidRPr="00E97B44">
        <w:rPr>
          <w:color w:val="000000" w:themeColor="text1"/>
          <w:szCs w:val="28"/>
          <w:lang w:val="ru-RU"/>
        </w:rPr>
        <w:t>:</w:t>
      </w:r>
    </w:p>
    <w:p w14:paraId="05AB577D" w14:textId="1947F9DB" w:rsidR="00A14D4D" w:rsidRPr="00E97B44" w:rsidRDefault="00A14D4D" w:rsidP="00A14D4D">
      <w:pPr>
        <w:pStyle w:val="13"/>
        <w:spacing w:before="0" w:after="0"/>
        <w:ind w:firstLine="709"/>
        <w:jc w:val="left"/>
        <w:rPr>
          <w:color w:val="000000" w:themeColor="text1"/>
          <w:szCs w:val="28"/>
          <w:lang w:val="ru-RU"/>
        </w:rPr>
      </w:pPr>
    </w:p>
    <w:p w14:paraId="1A796F7F" w14:textId="43663606" w:rsidR="007B3854" w:rsidRPr="00E97B44" w:rsidRDefault="006A4CC6" w:rsidP="006A4CC6">
      <w:pPr>
        <w:pStyle w:val="13"/>
        <w:spacing w:before="0" w:after="0"/>
        <w:rPr>
          <w:color w:val="000000" w:themeColor="text1"/>
          <w:szCs w:val="28"/>
          <w:lang w:val="ru-RU"/>
        </w:rPr>
      </w:pPr>
      <w:r w:rsidRPr="00A14D4D">
        <w:rPr>
          <w:color w:val="000000" w:themeColor="text1"/>
          <w:position w:val="-28"/>
          <w:szCs w:val="28"/>
        </w:rPr>
        <w:object w:dxaOrig="4580" w:dyaOrig="760" w14:anchorId="3B7CEC25">
          <v:shape id="_x0000_i1077" type="#_x0000_t75" style="width:229.05pt;height:38.1pt" o:ole="">
            <v:imagedata r:id="rId111" o:title=""/>
          </v:shape>
          <o:OLEObject Type="Embed" ProgID="Equation.DSMT4" ShapeID="_x0000_i1077" DrawAspect="Content" ObjectID="_1778334967" r:id="rId112"/>
        </w:object>
      </w:r>
      <w:r w:rsidR="00D66F26" w:rsidRPr="00E97B44">
        <w:rPr>
          <w:color w:val="000000" w:themeColor="text1"/>
          <w:szCs w:val="28"/>
          <w:lang w:val="ru-RU"/>
        </w:rPr>
        <w:t>;</w:t>
      </w:r>
    </w:p>
    <w:p w14:paraId="711728B3" w14:textId="77777777" w:rsidR="006A4CC6" w:rsidRPr="00E97B44" w:rsidRDefault="006A4CC6" w:rsidP="006A4CC6">
      <w:pPr>
        <w:pStyle w:val="13"/>
        <w:spacing w:before="0" w:after="0"/>
        <w:rPr>
          <w:color w:val="000000" w:themeColor="text1"/>
          <w:szCs w:val="28"/>
          <w:lang w:val="ru-RU"/>
        </w:rPr>
      </w:pPr>
    </w:p>
    <w:p w14:paraId="3FB71A87" w14:textId="197CF217" w:rsidR="007B3854" w:rsidRPr="00D66F26" w:rsidRDefault="00915F45" w:rsidP="007B3854">
      <w:pPr>
        <w:pStyle w:val="13"/>
        <w:spacing w:before="0" w:after="0"/>
        <w:rPr>
          <w:color w:val="000000" w:themeColor="text1"/>
          <w:szCs w:val="28"/>
          <w:lang w:val="ru-RU"/>
        </w:rPr>
      </w:pPr>
      <w:r w:rsidRPr="006A4CC6">
        <w:rPr>
          <w:color w:val="000000" w:themeColor="text1"/>
          <w:position w:val="-34"/>
          <w:szCs w:val="28"/>
        </w:rPr>
        <w:object w:dxaOrig="5160" w:dyaOrig="800" w14:anchorId="42E1A635">
          <v:shape id="_x0000_i1078" type="#_x0000_t75" style="width:258.25pt;height:40.15pt" o:ole="">
            <v:imagedata r:id="rId113" o:title=""/>
          </v:shape>
          <o:OLEObject Type="Embed" ProgID="Equation.DSMT4" ShapeID="_x0000_i1078" DrawAspect="Content" ObjectID="_1778334968" r:id="rId114"/>
        </w:object>
      </w:r>
      <w:r w:rsidR="00D66F26" w:rsidRPr="00E97B44">
        <w:rPr>
          <w:color w:val="000000" w:themeColor="text1"/>
          <w:szCs w:val="28"/>
          <w:lang w:val="ru-RU"/>
        </w:rPr>
        <w:t>.</w:t>
      </w:r>
    </w:p>
    <w:p w14:paraId="6C59D707" w14:textId="4D9B24BF" w:rsidR="00AD6E94" w:rsidRDefault="00AD6E94" w:rsidP="007B3854">
      <w:pPr>
        <w:pStyle w:val="13"/>
        <w:spacing w:before="0" w:after="0"/>
        <w:rPr>
          <w:color w:val="000000" w:themeColor="text1"/>
          <w:szCs w:val="28"/>
          <w:lang w:val="ru-RU"/>
        </w:rPr>
      </w:pPr>
    </w:p>
    <w:p w14:paraId="6E817A24" w14:textId="5924C6E8" w:rsidR="007B3854" w:rsidRPr="00E97B44" w:rsidRDefault="00AD6E94" w:rsidP="00BE0867">
      <w:pPr>
        <w:pStyle w:val="13"/>
        <w:spacing w:before="0" w:after="0"/>
        <w:ind w:firstLine="709"/>
        <w:jc w:val="left"/>
        <w:rPr>
          <w:color w:val="000000" w:themeColor="text1"/>
          <w:szCs w:val="28"/>
          <w:lang w:val="ru-RU"/>
        </w:rPr>
      </w:pPr>
      <w:r>
        <w:rPr>
          <w:color w:val="000000" w:themeColor="text1"/>
          <w:szCs w:val="28"/>
          <w:lang w:val="ru-RU"/>
        </w:rPr>
        <w:t xml:space="preserve">Рассчитаем значение производной </w:t>
      </w:r>
      <w:r w:rsidRPr="00AD6E94">
        <w:rPr>
          <w:color w:val="000000" w:themeColor="text1"/>
          <w:position w:val="-12"/>
          <w:szCs w:val="28"/>
          <w:lang w:val="ru-RU"/>
        </w:rPr>
        <w:object w:dxaOrig="900" w:dyaOrig="420" w14:anchorId="41C2ADC9">
          <v:shape id="_x0000_i1079" type="#_x0000_t75" style="width:44.85pt;height:20.85pt" o:ole="">
            <v:imagedata r:id="rId115" o:title=""/>
          </v:shape>
          <o:OLEObject Type="Embed" ProgID="Equation.DSMT4" ShapeID="_x0000_i1079" DrawAspect="Content" ObjectID="_1778334969" r:id="rId116"/>
        </w:object>
      </w:r>
      <w:r w:rsidR="00BE0867" w:rsidRPr="00E97B44">
        <w:rPr>
          <w:color w:val="000000" w:themeColor="text1"/>
          <w:szCs w:val="28"/>
          <w:lang w:val="ru-RU"/>
        </w:rPr>
        <w:t>:</w:t>
      </w:r>
    </w:p>
    <w:p w14:paraId="3A1DD43F" w14:textId="40F6C96F" w:rsidR="00BE0867" w:rsidRDefault="00BE0867" w:rsidP="00BE0867">
      <w:pPr>
        <w:pStyle w:val="01"/>
        <w:ind w:firstLine="0"/>
        <w:jc w:val="center"/>
        <w:rPr>
          <w:color w:val="000000" w:themeColor="text1"/>
          <w:szCs w:val="28"/>
        </w:rPr>
      </w:pPr>
    </w:p>
    <w:p w14:paraId="569A880E" w14:textId="6D7C520E" w:rsidR="0095353E" w:rsidRDefault="0095353E" w:rsidP="00BE0867">
      <w:pPr>
        <w:pStyle w:val="01"/>
        <w:ind w:firstLine="0"/>
        <w:jc w:val="center"/>
        <w:rPr>
          <w:color w:val="000000" w:themeColor="text1"/>
          <w:szCs w:val="28"/>
        </w:rPr>
      </w:pPr>
      <w:r w:rsidRPr="0095353E">
        <w:rPr>
          <w:color w:val="000000" w:themeColor="text1"/>
          <w:position w:val="-12"/>
          <w:szCs w:val="28"/>
        </w:rPr>
        <w:object w:dxaOrig="8040" w:dyaOrig="420" w14:anchorId="27CA1D88">
          <v:shape id="_x0000_i1080" type="#_x0000_t75" style="width:402.25pt;height:20.85pt" o:ole="">
            <v:imagedata r:id="rId117" o:title=""/>
          </v:shape>
          <o:OLEObject Type="Embed" ProgID="Equation.DSMT4" ShapeID="_x0000_i1080" DrawAspect="Content" ObjectID="_1778334970" r:id="rId118"/>
        </w:object>
      </w:r>
    </w:p>
    <w:p w14:paraId="5564D1E7" w14:textId="2069FF8E" w:rsidR="0095353E" w:rsidRPr="000332BB" w:rsidRDefault="0095353E" w:rsidP="00BE0867">
      <w:pPr>
        <w:pStyle w:val="01"/>
        <w:ind w:firstLine="0"/>
        <w:jc w:val="center"/>
        <w:rPr>
          <w:color w:val="000000" w:themeColor="text1"/>
          <w:szCs w:val="28"/>
          <w:lang w:val="en-US"/>
        </w:rPr>
      </w:pPr>
      <w:r w:rsidRPr="0095353E">
        <w:rPr>
          <w:color w:val="000000" w:themeColor="text1"/>
          <w:position w:val="-12"/>
          <w:szCs w:val="28"/>
        </w:rPr>
        <w:object w:dxaOrig="7240" w:dyaOrig="420" w14:anchorId="5E951A4B">
          <v:shape id="_x0000_i1081" type="#_x0000_t75" style="width:362.1pt;height:20.85pt" o:ole="">
            <v:imagedata r:id="rId119" o:title=""/>
          </v:shape>
          <o:OLEObject Type="Embed" ProgID="Equation.DSMT4" ShapeID="_x0000_i1081" DrawAspect="Content" ObjectID="_1778334971" r:id="rId120"/>
        </w:object>
      </w:r>
      <w:r w:rsidR="000332BB">
        <w:rPr>
          <w:color w:val="000000" w:themeColor="text1"/>
          <w:szCs w:val="28"/>
          <w:lang w:val="en-US"/>
        </w:rPr>
        <w:t>;</w:t>
      </w:r>
    </w:p>
    <w:p w14:paraId="382406CB" w14:textId="77777777" w:rsidR="0095353E" w:rsidRDefault="0095353E" w:rsidP="00BE0867">
      <w:pPr>
        <w:pStyle w:val="01"/>
        <w:ind w:firstLine="0"/>
        <w:jc w:val="center"/>
        <w:rPr>
          <w:color w:val="000000" w:themeColor="text1"/>
          <w:szCs w:val="28"/>
        </w:rPr>
      </w:pPr>
    </w:p>
    <w:p w14:paraId="12B47830" w14:textId="3382DC33" w:rsidR="00BE0867" w:rsidRDefault="00BE0867" w:rsidP="00BE0867">
      <w:pPr>
        <w:pStyle w:val="01"/>
        <w:ind w:firstLine="0"/>
        <w:jc w:val="center"/>
        <w:rPr>
          <w:color w:val="000000" w:themeColor="text1"/>
          <w:szCs w:val="28"/>
        </w:rPr>
      </w:pPr>
      <w:r w:rsidRPr="00BE0867">
        <w:rPr>
          <w:color w:val="000000" w:themeColor="text1"/>
          <w:position w:val="-12"/>
          <w:szCs w:val="28"/>
        </w:rPr>
        <w:object w:dxaOrig="9440" w:dyaOrig="420" w14:anchorId="15CEBBBF">
          <v:shape id="_x0000_i1082" type="#_x0000_t75" style="width:472.15pt;height:20.85pt" o:ole="">
            <v:imagedata r:id="rId121" o:title=""/>
          </v:shape>
          <o:OLEObject Type="Embed" ProgID="Equation.DSMT4" ShapeID="_x0000_i1082" DrawAspect="Content" ObjectID="_1778334972" r:id="rId122"/>
        </w:object>
      </w:r>
    </w:p>
    <w:p w14:paraId="59E50AAB" w14:textId="1DB76F3F" w:rsidR="00BE0867" w:rsidRPr="000332BB" w:rsidRDefault="00915F45" w:rsidP="00BE0867">
      <w:pPr>
        <w:pStyle w:val="01"/>
        <w:ind w:firstLine="0"/>
        <w:jc w:val="center"/>
        <w:rPr>
          <w:color w:val="000000" w:themeColor="text1"/>
          <w:szCs w:val="28"/>
        </w:rPr>
      </w:pPr>
      <w:r w:rsidRPr="00BE0867">
        <w:rPr>
          <w:color w:val="000000" w:themeColor="text1"/>
          <w:position w:val="-12"/>
          <w:szCs w:val="28"/>
        </w:rPr>
        <w:object w:dxaOrig="3260" w:dyaOrig="420" w14:anchorId="3A4914E3">
          <v:shape id="_x0000_i1083" type="#_x0000_t75" style="width:162.8pt;height:20.85pt" o:ole="">
            <v:imagedata r:id="rId123" o:title=""/>
          </v:shape>
          <o:OLEObject Type="Embed" ProgID="Equation.DSMT4" ShapeID="_x0000_i1083" DrawAspect="Content" ObjectID="_1778334973" r:id="rId124"/>
        </w:object>
      </w:r>
      <w:r w:rsidR="000332BB">
        <w:rPr>
          <w:color w:val="000000" w:themeColor="text1"/>
          <w:szCs w:val="28"/>
        </w:rPr>
        <w:t>.</w:t>
      </w:r>
    </w:p>
    <w:p w14:paraId="7DEADAC2" w14:textId="6CA0EF64" w:rsidR="00BE0867" w:rsidRDefault="00BE0867" w:rsidP="00BE0867">
      <w:pPr>
        <w:pStyle w:val="01"/>
        <w:ind w:firstLine="0"/>
        <w:jc w:val="center"/>
        <w:rPr>
          <w:color w:val="000000" w:themeColor="text1"/>
          <w:szCs w:val="28"/>
        </w:rPr>
      </w:pPr>
    </w:p>
    <w:p w14:paraId="750CC6B0" w14:textId="57DAAFEE" w:rsidR="00BE0867" w:rsidRPr="00E97B44" w:rsidRDefault="00BE0867" w:rsidP="00BE0867">
      <w:pPr>
        <w:pStyle w:val="01"/>
        <w:jc w:val="left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Рассчитаем </w:t>
      </w:r>
      <w:r w:rsidRPr="00BE0867">
        <w:rPr>
          <w:color w:val="000000" w:themeColor="text1"/>
          <w:position w:val="-12"/>
          <w:szCs w:val="28"/>
        </w:rPr>
        <w:object w:dxaOrig="800" w:dyaOrig="420" w14:anchorId="23BFFAED">
          <v:shape id="_x0000_i1084" type="#_x0000_t75" style="width:40.15pt;height:20.85pt" o:ole="">
            <v:imagedata r:id="rId125" o:title=""/>
          </v:shape>
          <o:OLEObject Type="Embed" ProgID="Equation.DSMT4" ShapeID="_x0000_i1084" DrawAspect="Content" ObjectID="_1778334974" r:id="rId126"/>
        </w:object>
      </w:r>
      <w:r w:rsidRPr="00E97B44">
        <w:rPr>
          <w:color w:val="000000" w:themeColor="text1"/>
          <w:szCs w:val="28"/>
        </w:rPr>
        <w:t>:</w:t>
      </w:r>
    </w:p>
    <w:p w14:paraId="1E86B821" w14:textId="1AB96F75" w:rsidR="00BE0867" w:rsidRDefault="00BE0867" w:rsidP="00BE0867">
      <w:pPr>
        <w:pStyle w:val="01"/>
        <w:ind w:firstLine="0"/>
        <w:jc w:val="center"/>
        <w:rPr>
          <w:color w:val="000000" w:themeColor="text1"/>
          <w:szCs w:val="28"/>
        </w:rPr>
      </w:pPr>
    </w:p>
    <w:p w14:paraId="56F59DD0" w14:textId="21337E8F" w:rsidR="00BE0867" w:rsidRDefault="00BE0867" w:rsidP="00BE0867">
      <w:pPr>
        <w:pStyle w:val="01"/>
        <w:ind w:firstLine="0"/>
        <w:jc w:val="center"/>
        <w:rPr>
          <w:color w:val="000000" w:themeColor="text1"/>
          <w:szCs w:val="28"/>
        </w:rPr>
      </w:pPr>
      <w:r w:rsidRPr="00BE0867">
        <w:rPr>
          <w:color w:val="000000" w:themeColor="text1"/>
          <w:position w:val="-34"/>
          <w:szCs w:val="28"/>
        </w:rPr>
        <w:object w:dxaOrig="8020" w:dyaOrig="820" w14:anchorId="34FC4BE5">
          <v:shape id="_x0000_i1085" type="#_x0000_t75" style="width:401.2pt;height:41.2pt" o:ole="">
            <v:imagedata r:id="rId127" o:title=""/>
          </v:shape>
          <o:OLEObject Type="Embed" ProgID="Equation.DSMT4" ShapeID="_x0000_i1085" DrawAspect="Content" ObjectID="_1778334975" r:id="rId128"/>
        </w:object>
      </w:r>
      <w:r w:rsidR="000332BB">
        <w:rPr>
          <w:color w:val="000000" w:themeColor="text1"/>
          <w:szCs w:val="28"/>
        </w:rPr>
        <w:t>.</w:t>
      </w:r>
    </w:p>
    <w:p w14:paraId="45EC054D" w14:textId="77777777" w:rsidR="00BE0867" w:rsidRPr="00A14D4D" w:rsidRDefault="00BE0867" w:rsidP="00BE0867">
      <w:pPr>
        <w:pStyle w:val="01"/>
        <w:ind w:firstLine="0"/>
        <w:jc w:val="center"/>
        <w:rPr>
          <w:color w:val="000000" w:themeColor="text1"/>
          <w:szCs w:val="28"/>
        </w:rPr>
      </w:pPr>
    </w:p>
    <w:p w14:paraId="7837B3C1" w14:textId="3FC2B38F" w:rsidR="007B3854" w:rsidRPr="00A14D4D" w:rsidRDefault="007B3854" w:rsidP="007B3854">
      <w:pPr>
        <w:pStyle w:val="01"/>
        <w:rPr>
          <w:color w:val="000000" w:themeColor="text1"/>
          <w:szCs w:val="28"/>
        </w:rPr>
      </w:pPr>
      <w:r w:rsidRPr="00A14D4D">
        <w:rPr>
          <w:color w:val="000000" w:themeColor="text1"/>
          <w:szCs w:val="28"/>
        </w:rPr>
        <w:t>Подставим значения</w:t>
      </w:r>
      <w:r w:rsidRPr="00A14D4D">
        <w:rPr>
          <w:color w:val="000000" w:themeColor="text1"/>
        </w:rPr>
        <w:t xml:space="preserve"> </w:t>
      </w:r>
      <w:r w:rsidR="00817C4B" w:rsidRPr="00817C4B">
        <w:rPr>
          <w:i/>
          <w:color w:val="000000" w:themeColor="text1"/>
          <w:position w:val="-12"/>
          <w:lang w:val="en-US"/>
        </w:rPr>
        <w:object w:dxaOrig="800" w:dyaOrig="420" w14:anchorId="4E4E41AD">
          <v:shape id="_x0000_i1086" type="#_x0000_t75" style="width:40.15pt;height:20.85pt" o:ole="">
            <v:imagedata r:id="rId129" o:title=""/>
          </v:shape>
          <o:OLEObject Type="Embed" ProgID="Equation.DSMT4" ShapeID="_x0000_i1086" DrawAspect="Content" ObjectID="_1778334976" r:id="rId130"/>
        </w:object>
      </w:r>
      <w:r w:rsidRPr="00A14D4D">
        <w:rPr>
          <w:color w:val="000000" w:themeColor="text1"/>
        </w:rPr>
        <w:t xml:space="preserve"> = </w:t>
      </w:r>
      <w:r w:rsidR="00817C4B">
        <w:rPr>
          <w:color w:val="000000" w:themeColor="text1"/>
        </w:rPr>
        <w:t>-67,071</w:t>
      </w:r>
      <w:r w:rsidRPr="00A14D4D">
        <w:rPr>
          <w:color w:val="000000" w:themeColor="text1"/>
        </w:rPr>
        <w:t xml:space="preserve"> и</w:t>
      </w:r>
      <w:r w:rsidRPr="00A14D4D">
        <w:rPr>
          <w:color w:val="000000" w:themeColor="text1"/>
          <w:szCs w:val="28"/>
        </w:rPr>
        <w:t xml:space="preserve"> </w:t>
      </w:r>
      <w:r w:rsidR="00817C4B" w:rsidRPr="00817C4B">
        <w:rPr>
          <w:color w:val="000000" w:themeColor="text1"/>
          <w:position w:val="-12"/>
          <w:szCs w:val="28"/>
        </w:rPr>
        <w:object w:dxaOrig="1140" w:dyaOrig="380" w14:anchorId="65B217E4">
          <v:shape id="_x0000_i1087" type="#_x0000_t75" style="width:57.4pt;height:18.8pt" o:ole="">
            <v:imagedata r:id="rId131" o:title=""/>
          </v:shape>
          <o:OLEObject Type="Embed" ProgID="Equation.DSMT4" ShapeID="_x0000_i1087" DrawAspect="Content" ObjectID="_1778334977" r:id="rId132"/>
        </w:object>
      </w:r>
      <w:r w:rsidR="00817C4B">
        <w:rPr>
          <w:color w:val="000000" w:themeColor="text1"/>
          <w:szCs w:val="28"/>
        </w:rPr>
        <w:t xml:space="preserve"> </w:t>
      </w:r>
      <w:r w:rsidRPr="00A14D4D">
        <w:rPr>
          <w:color w:val="000000" w:themeColor="text1"/>
          <w:szCs w:val="28"/>
        </w:rPr>
        <w:t>в систему уравнений:</w:t>
      </w:r>
    </w:p>
    <w:p w14:paraId="0BF7FCE9" w14:textId="77777777" w:rsidR="007B3854" w:rsidRPr="00A14D4D" w:rsidRDefault="007B3854" w:rsidP="007B3854">
      <w:pPr>
        <w:pStyle w:val="01"/>
        <w:rPr>
          <w:color w:val="000000" w:themeColor="text1"/>
          <w:szCs w:val="28"/>
        </w:rPr>
      </w:pPr>
    </w:p>
    <w:p w14:paraId="43AE2B9E" w14:textId="4A38D91F" w:rsidR="007B3854" w:rsidRPr="00A14D4D" w:rsidRDefault="000332BB" w:rsidP="007B3854">
      <w:pPr>
        <w:pStyle w:val="01"/>
        <w:ind w:firstLine="0"/>
        <w:jc w:val="center"/>
        <w:rPr>
          <w:color w:val="000000" w:themeColor="text1"/>
          <w:szCs w:val="28"/>
        </w:rPr>
      </w:pPr>
      <w:r w:rsidRPr="00817C4B">
        <w:rPr>
          <w:color w:val="000000" w:themeColor="text1"/>
          <w:position w:val="-38"/>
          <w:szCs w:val="28"/>
        </w:rPr>
        <w:object w:dxaOrig="5539" w:dyaOrig="900" w14:anchorId="7C4B8175">
          <v:shape id="_x0000_i1088" type="#_x0000_t75" style="width:276.5pt;height:44.85pt" o:ole="">
            <v:imagedata r:id="rId133" o:title=""/>
          </v:shape>
          <o:OLEObject Type="Embed" ProgID="Equation.DSMT4" ShapeID="_x0000_i1088" DrawAspect="Content" ObjectID="_1778334978" r:id="rId134"/>
        </w:object>
      </w:r>
    </w:p>
    <w:p w14:paraId="0BCC365A" w14:textId="77777777" w:rsidR="007B3854" w:rsidRPr="00A14D4D" w:rsidRDefault="007B3854" w:rsidP="007B3854">
      <w:pPr>
        <w:pStyle w:val="01"/>
        <w:rPr>
          <w:color w:val="000000" w:themeColor="text1"/>
          <w:szCs w:val="28"/>
        </w:rPr>
      </w:pPr>
    </w:p>
    <w:p w14:paraId="344DC807" w14:textId="77777777" w:rsidR="007B3854" w:rsidRPr="00A14D4D" w:rsidRDefault="007B3854" w:rsidP="007B3854">
      <w:pPr>
        <w:pStyle w:val="01"/>
        <w:rPr>
          <w:color w:val="000000" w:themeColor="text1"/>
          <w:szCs w:val="28"/>
        </w:rPr>
      </w:pPr>
      <w:r w:rsidRPr="00A14D4D">
        <w:rPr>
          <w:color w:val="000000" w:themeColor="text1"/>
          <w:szCs w:val="28"/>
        </w:rPr>
        <w:t>Решая систему уравнений, получаем:</w:t>
      </w:r>
    </w:p>
    <w:p w14:paraId="26FF8A43" w14:textId="77777777" w:rsidR="007B3854" w:rsidRPr="00A14D4D" w:rsidRDefault="007B3854" w:rsidP="007B3854">
      <w:pPr>
        <w:pStyle w:val="01"/>
        <w:rPr>
          <w:color w:val="000000" w:themeColor="text1"/>
          <w:szCs w:val="28"/>
        </w:rPr>
      </w:pPr>
    </w:p>
    <w:p w14:paraId="3467FE63" w14:textId="0482A5B0" w:rsidR="007B3854" w:rsidRPr="00E97B44" w:rsidRDefault="00817C4B" w:rsidP="007B3854">
      <w:pPr>
        <w:pStyle w:val="01"/>
        <w:ind w:firstLine="0"/>
        <w:jc w:val="center"/>
        <w:rPr>
          <w:color w:val="000000" w:themeColor="text1"/>
        </w:rPr>
      </w:pPr>
      <w:r w:rsidRPr="00A14D4D">
        <w:rPr>
          <w:color w:val="000000" w:themeColor="text1"/>
          <w:position w:val="-10"/>
        </w:rPr>
        <w:object w:dxaOrig="1340" w:dyaOrig="340" w14:anchorId="77B25A77">
          <v:shape id="_x0000_i1089" type="#_x0000_t75" style="width:67.3pt;height:17.2pt" o:ole="">
            <v:imagedata r:id="rId135" o:title=""/>
          </v:shape>
          <o:OLEObject Type="Embed" ProgID="Equation.DSMT4" ShapeID="_x0000_i1089" DrawAspect="Content" ObjectID="_1778334979" r:id="rId136"/>
        </w:object>
      </w:r>
      <w:r w:rsidR="007B3854" w:rsidRPr="00A14D4D">
        <w:rPr>
          <w:color w:val="000000" w:themeColor="text1"/>
        </w:rPr>
        <w:t xml:space="preserve"> и </w:t>
      </w:r>
      <w:r w:rsidRPr="00A14D4D">
        <w:rPr>
          <w:color w:val="000000" w:themeColor="text1"/>
          <w:position w:val="-12"/>
        </w:rPr>
        <w:object w:dxaOrig="820" w:dyaOrig="420" w14:anchorId="104575E7">
          <v:shape id="_x0000_i1090" type="#_x0000_t75" style="width:41.2pt;height:20.85pt" o:ole="">
            <v:imagedata r:id="rId137" o:title=""/>
          </v:shape>
          <o:OLEObject Type="Embed" ProgID="Equation.DSMT4" ShapeID="_x0000_i1090" DrawAspect="Content" ObjectID="_1778334980" r:id="rId138"/>
        </w:object>
      </w:r>
      <w:r w:rsidR="000332BB" w:rsidRPr="00E97B44">
        <w:rPr>
          <w:color w:val="000000" w:themeColor="text1"/>
        </w:rPr>
        <w:t>;</w:t>
      </w:r>
    </w:p>
    <w:p w14:paraId="25DE6AB3" w14:textId="1ECFE940" w:rsidR="004554AD" w:rsidRDefault="004554AD" w:rsidP="007B3854">
      <w:pPr>
        <w:pStyle w:val="01"/>
        <w:ind w:firstLine="0"/>
        <w:jc w:val="center"/>
        <w:rPr>
          <w:color w:val="000000" w:themeColor="text1"/>
        </w:rPr>
      </w:pPr>
    </w:p>
    <w:p w14:paraId="2933F007" w14:textId="77428D69" w:rsidR="00817C4B" w:rsidRPr="00E97B44" w:rsidRDefault="00817C4B" w:rsidP="007B3854">
      <w:pPr>
        <w:pStyle w:val="01"/>
        <w:ind w:firstLine="0"/>
        <w:jc w:val="center"/>
        <w:rPr>
          <w:color w:val="000000" w:themeColor="text1"/>
        </w:rPr>
      </w:pPr>
      <w:r w:rsidRPr="00817C4B">
        <w:rPr>
          <w:color w:val="000000" w:themeColor="text1"/>
          <w:position w:val="-14"/>
        </w:rPr>
        <w:object w:dxaOrig="3940" w:dyaOrig="440" w14:anchorId="26E8EA8E">
          <v:shape id="_x0000_i1091" type="#_x0000_t75" style="width:197.2pt;height:21.9pt" o:ole="">
            <v:imagedata r:id="rId139" o:title=""/>
          </v:shape>
          <o:OLEObject Type="Embed" ProgID="Equation.DSMT4" ShapeID="_x0000_i1091" DrawAspect="Content" ObjectID="_1778334981" r:id="rId140"/>
        </w:object>
      </w:r>
      <w:r w:rsidR="000332BB" w:rsidRPr="00E97B44">
        <w:rPr>
          <w:color w:val="000000" w:themeColor="text1"/>
        </w:rPr>
        <w:t>.</w:t>
      </w:r>
    </w:p>
    <w:p w14:paraId="3E77BF7A" w14:textId="77777777" w:rsidR="00817C4B" w:rsidRPr="00A14D4D" w:rsidRDefault="00817C4B" w:rsidP="007B3854">
      <w:pPr>
        <w:pStyle w:val="01"/>
        <w:ind w:firstLine="0"/>
        <w:jc w:val="center"/>
        <w:rPr>
          <w:color w:val="000000" w:themeColor="text1"/>
        </w:rPr>
      </w:pPr>
    </w:p>
    <w:p w14:paraId="7586E587" w14:textId="4A0F036B" w:rsidR="004554AD" w:rsidRPr="00A14D4D" w:rsidRDefault="007B3854" w:rsidP="007B3854">
      <w:pPr>
        <w:rPr>
          <w:szCs w:val="28"/>
        </w:rPr>
      </w:pPr>
      <w:r w:rsidRPr="00A14D4D">
        <w:rPr>
          <w:szCs w:val="28"/>
        </w:rPr>
        <w:t xml:space="preserve">График зависимости </w:t>
      </w:r>
      <w:r w:rsidR="004554AD" w:rsidRPr="00A14D4D">
        <w:rPr>
          <w:szCs w:val="28"/>
        </w:rPr>
        <w:t>тока на резисторе</w:t>
      </w:r>
      <w:r w:rsidRPr="00A14D4D">
        <w:rPr>
          <w:szCs w:val="28"/>
        </w:rPr>
        <w:t xml:space="preserve"> от времени представлен на рисунке </w:t>
      </w:r>
      <w:r w:rsidR="00817C4B" w:rsidRPr="00817C4B">
        <w:rPr>
          <w:szCs w:val="28"/>
        </w:rPr>
        <w:t>9</w:t>
      </w:r>
      <w:r w:rsidRPr="00A14D4D">
        <w:rPr>
          <w:szCs w:val="28"/>
        </w:rPr>
        <w:t>.</w:t>
      </w:r>
    </w:p>
    <w:p w14:paraId="1D78438D" w14:textId="77777777" w:rsidR="004554AD" w:rsidRPr="00A14D4D" w:rsidRDefault="004554AD" w:rsidP="007B3854">
      <w:pPr>
        <w:rPr>
          <w:szCs w:val="28"/>
        </w:rPr>
      </w:pPr>
    </w:p>
    <w:p w14:paraId="2E674B1D" w14:textId="43A8885E" w:rsidR="004554AD" w:rsidRPr="00817C4B" w:rsidRDefault="00817C4B" w:rsidP="00817C4B">
      <w:pPr>
        <w:ind w:firstLine="0"/>
        <w:jc w:val="center"/>
        <w:rPr>
          <w:b/>
          <w:szCs w:val="28"/>
        </w:rPr>
      </w:pPr>
      <w:r w:rsidRPr="00817C4B">
        <w:rPr>
          <w:b/>
          <w:noProof/>
          <w:szCs w:val="28"/>
          <w:lang w:val="en-US"/>
        </w:rPr>
        <w:drawing>
          <wp:inline distT="0" distB="0" distL="0" distR="0" wp14:anchorId="47932C9E" wp14:editId="05FE79D6">
            <wp:extent cx="4061515" cy="2890737"/>
            <wp:effectExtent l="0" t="0" r="0" b="5080"/>
            <wp:docPr id="9" name="Рисунок 9" descr="C:\Users\sdynk\Downloads\Telegram Desktop\График i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C:\Users\sdynk\Downloads\Telegram Desktop\График i3.jpg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6483" cy="28942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97C365" w14:textId="001A5FD4" w:rsidR="00A272B5" w:rsidRPr="00A272B5" w:rsidRDefault="004554AD" w:rsidP="004554AD">
      <w:pPr>
        <w:ind w:firstLine="0"/>
        <w:jc w:val="center"/>
        <w:rPr>
          <w:i/>
          <w:szCs w:val="28"/>
        </w:rPr>
      </w:pPr>
      <w:r w:rsidRPr="004554AD">
        <w:rPr>
          <w:szCs w:val="28"/>
        </w:rPr>
        <w:t xml:space="preserve">Рисунок </w:t>
      </w:r>
      <w:r w:rsidRPr="004554AD">
        <w:rPr>
          <w:i/>
          <w:szCs w:val="28"/>
        </w:rPr>
        <w:t>8</w:t>
      </w:r>
    </w:p>
    <w:p w14:paraId="28D4B8EA" w14:textId="09D72BC8" w:rsidR="00A272B5" w:rsidRDefault="00A272B5" w:rsidP="00A272B5">
      <w:pPr>
        <w:pStyle w:val="01"/>
      </w:pPr>
    </w:p>
    <w:p w14:paraId="27413436" w14:textId="00F8B3C4" w:rsidR="00A272B5" w:rsidRPr="00A272B5" w:rsidRDefault="00B83F37" w:rsidP="007B3854">
      <w:pPr>
        <w:rPr>
          <w:b/>
          <w:szCs w:val="28"/>
        </w:rPr>
      </w:pPr>
      <w:r>
        <w:rPr>
          <w:b/>
          <w:szCs w:val="28"/>
        </w:rPr>
        <w:br w:type="page"/>
      </w:r>
    </w:p>
    <w:p w14:paraId="37C875BD" w14:textId="1E59E83B" w:rsidR="00076046" w:rsidRPr="00460961" w:rsidRDefault="00076046" w:rsidP="00B83F37">
      <w:pPr>
        <w:pStyle w:val="01"/>
        <w:rPr>
          <w:b/>
          <w:szCs w:val="28"/>
        </w:rPr>
      </w:pPr>
      <w:r w:rsidRPr="00460961">
        <w:rPr>
          <w:b/>
          <w:szCs w:val="28"/>
        </w:rPr>
        <w:lastRenderedPageBreak/>
        <w:t>Вывод</w:t>
      </w:r>
    </w:p>
    <w:p w14:paraId="34B1E549" w14:textId="77777777" w:rsidR="00076046" w:rsidRPr="00460961" w:rsidRDefault="00076046" w:rsidP="00B83F37">
      <w:pPr>
        <w:pStyle w:val="01"/>
        <w:rPr>
          <w:b/>
          <w:szCs w:val="28"/>
        </w:rPr>
      </w:pPr>
    </w:p>
    <w:p w14:paraId="563EF7DD" w14:textId="47F9A155" w:rsidR="00D83AE1" w:rsidRPr="00B763F3" w:rsidRDefault="006F0C8A" w:rsidP="00B83F37">
      <w:pPr>
        <w:pStyle w:val="01"/>
      </w:pPr>
      <w:r w:rsidRPr="00460961">
        <w:rPr>
          <w:szCs w:val="28"/>
        </w:rPr>
        <w:t xml:space="preserve"> В результате выполнения лабораторной работы были приобретены навыки исследования переходных процессов в линейных электрических цепях с сосредоточенными параметрами. Определены влияния отдельных параметров на</w:t>
      </w:r>
      <w:r w:rsidR="0030131A">
        <w:rPr>
          <w:szCs w:val="28"/>
        </w:rPr>
        <w:t xml:space="preserve"> характер переходного процесса.</w:t>
      </w:r>
    </w:p>
    <w:sectPr w:rsidR="00D83AE1" w:rsidRPr="00B763F3" w:rsidSect="00C16E70">
      <w:pgSz w:w="11906" w:h="16838"/>
      <w:pgMar w:top="993" w:right="849" w:bottom="1276" w:left="1701" w:header="708" w:footer="72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958C8E2" w14:textId="77777777" w:rsidR="00A35B7C" w:rsidRDefault="00A35B7C" w:rsidP="00E14E62">
      <w:pPr>
        <w:spacing w:line="240" w:lineRule="auto"/>
      </w:pPr>
      <w:r>
        <w:separator/>
      </w:r>
    </w:p>
  </w:endnote>
  <w:endnote w:type="continuationSeparator" w:id="0">
    <w:p w14:paraId="57345541" w14:textId="77777777" w:rsidR="00A35B7C" w:rsidRDefault="00A35B7C" w:rsidP="00E14E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imesNewRoman">
    <w:altName w:val="Times New Roman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303A4ED" w14:textId="77777777" w:rsidR="00A35B7C" w:rsidRDefault="00A35B7C" w:rsidP="00E14E62">
      <w:pPr>
        <w:spacing w:line="240" w:lineRule="auto"/>
      </w:pPr>
      <w:r>
        <w:separator/>
      </w:r>
    </w:p>
  </w:footnote>
  <w:footnote w:type="continuationSeparator" w:id="0">
    <w:p w14:paraId="73B133A8" w14:textId="77777777" w:rsidR="00A35B7C" w:rsidRDefault="00A35B7C" w:rsidP="00E14E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F43062"/>
    <w:multiLevelType w:val="multilevel"/>
    <w:tmpl w:val="B4D6003E"/>
    <w:lvl w:ilvl="0">
      <w:start w:val="1"/>
      <w:numFmt w:val="decimal"/>
      <w:pStyle w:val="1"/>
      <w:suff w:val="space"/>
      <w:lvlText w:val="%1"/>
      <w:lvlJc w:val="left"/>
      <w:pPr>
        <w:ind w:left="1425" w:hanging="432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1144" w:hanging="576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 w15:restartNumberingAfterBreak="0">
    <w:nsid w:val="12AD19B3"/>
    <w:multiLevelType w:val="multilevel"/>
    <w:tmpl w:val="F298310E"/>
    <w:lvl w:ilvl="0">
      <w:start w:val="1"/>
      <w:numFmt w:val="decimal"/>
      <w:lvlText w:val="%1"/>
      <w:lvlJc w:val="left"/>
      <w:pPr>
        <w:tabs>
          <w:tab w:val="num" w:pos="567"/>
        </w:tabs>
        <w:ind w:left="357" w:firstLine="35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357" w:firstLine="352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357" w:firstLine="352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567"/>
        </w:tabs>
        <w:ind w:left="357" w:firstLine="352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67"/>
        </w:tabs>
        <w:ind w:left="357" w:firstLine="35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67"/>
        </w:tabs>
        <w:ind w:left="357" w:firstLine="3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67"/>
        </w:tabs>
        <w:ind w:left="357" w:firstLine="352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67"/>
        </w:tabs>
        <w:ind w:left="357" w:firstLine="352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67"/>
        </w:tabs>
        <w:ind w:left="357" w:firstLine="352"/>
      </w:pPr>
      <w:rPr>
        <w:rFonts w:hint="default"/>
      </w:rPr>
    </w:lvl>
  </w:abstractNum>
  <w:abstractNum w:abstractNumId="2" w15:restartNumberingAfterBreak="0">
    <w:nsid w:val="1A597C62"/>
    <w:multiLevelType w:val="hybridMultilevel"/>
    <w:tmpl w:val="34FE4614"/>
    <w:lvl w:ilvl="0" w:tplc="C988F2CC">
      <w:start w:val="1"/>
      <w:numFmt w:val="decimal"/>
      <w:pStyle w:val="091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C906B33"/>
    <w:multiLevelType w:val="hybridMultilevel"/>
    <w:tmpl w:val="F5B4A6AE"/>
    <w:lvl w:ilvl="0" w:tplc="D700DCF8">
      <w:start w:val="1"/>
      <w:numFmt w:val="decimal"/>
      <w:pStyle w:val="12"/>
      <w:lvlText w:val="[%1]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44826FFC"/>
    <w:multiLevelType w:val="multilevel"/>
    <w:tmpl w:val="74CC4076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5" w15:restartNumberingAfterBreak="0">
    <w:nsid w:val="63546272"/>
    <w:multiLevelType w:val="hybridMultilevel"/>
    <w:tmpl w:val="27F8A3EC"/>
    <w:lvl w:ilvl="0" w:tplc="AA2CD21E">
      <w:start w:val="1"/>
      <w:numFmt w:val="decimal"/>
      <w:suff w:val="space"/>
      <w:lvlText w:val="[%1]"/>
      <w:lvlJc w:val="left"/>
      <w:pPr>
        <w:ind w:left="185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574" w:hanging="360"/>
      </w:pPr>
    </w:lvl>
    <w:lvl w:ilvl="2" w:tplc="0419001B" w:tentative="1">
      <w:start w:val="1"/>
      <w:numFmt w:val="lowerRoman"/>
      <w:lvlText w:val="%3."/>
      <w:lvlJc w:val="right"/>
      <w:pPr>
        <w:ind w:left="3294" w:hanging="180"/>
      </w:pPr>
    </w:lvl>
    <w:lvl w:ilvl="3" w:tplc="0419000F" w:tentative="1">
      <w:start w:val="1"/>
      <w:numFmt w:val="decimal"/>
      <w:lvlText w:val="%4."/>
      <w:lvlJc w:val="left"/>
      <w:pPr>
        <w:ind w:left="4014" w:hanging="360"/>
      </w:pPr>
    </w:lvl>
    <w:lvl w:ilvl="4" w:tplc="04190019" w:tentative="1">
      <w:start w:val="1"/>
      <w:numFmt w:val="lowerLetter"/>
      <w:lvlText w:val="%5."/>
      <w:lvlJc w:val="left"/>
      <w:pPr>
        <w:ind w:left="4734" w:hanging="360"/>
      </w:pPr>
    </w:lvl>
    <w:lvl w:ilvl="5" w:tplc="0419001B" w:tentative="1">
      <w:start w:val="1"/>
      <w:numFmt w:val="lowerRoman"/>
      <w:lvlText w:val="%6."/>
      <w:lvlJc w:val="right"/>
      <w:pPr>
        <w:ind w:left="5454" w:hanging="180"/>
      </w:pPr>
    </w:lvl>
    <w:lvl w:ilvl="6" w:tplc="0419000F" w:tentative="1">
      <w:start w:val="1"/>
      <w:numFmt w:val="decimal"/>
      <w:lvlText w:val="%7."/>
      <w:lvlJc w:val="left"/>
      <w:pPr>
        <w:ind w:left="6174" w:hanging="360"/>
      </w:pPr>
    </w:lvl>
    <w:lvl w:ilvl="7" w:tplc="04190019" w:tentative="1">
      <w:start w:val="1"/>
      <w:numFmt w:val="lowerLetter"/>
      <w:lvlText w:val="%8."/>
      <w:lvlJc w:val="left"/>
      <w:pPr>
        <w:ind w:left="6894" w:hanging="360"/>
      </w:pPr>
    </w:lvl>
    <w:lvl w:ilvl="8" w:tplc="041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6" w15:restartNumberingAfterBreak="0">
    <w:nsid w:val="65414AAF"/>
    <w:multiLevelType w:val="multilevel"/>
    <w:tmpl w:val="68FE56C2"/>
    <w:lvl w:ilvl="0">
      <w:start w:val="1"/>
      <w:numFmt w:val="decimal"/>
      <w:pStyle w:val="04"/>
      <w:lvlText w:val="%1"/>
      <w:lvlJc w:val="left"/>
      <w:pPr>
        <w:ind w:left="357" w:firstLine="352"/>
      </w:pPr>
      <w:rPr>
        <w:rFonts w:hint="default"/>
        <w:b/>
        <w:i w:val="0"/>
      </w:rPr>
    </w:lvl>
    <w:lvl w:ilvl="1">
      <w:start w:val="1"/>
      <w:numFmt w:val="decimal"/>
      <w:pStyle w:val="05"/>
      <w:lvlText w:val="%1.%2"/>
      <w:lvlJc w:val="left"/>
      <w:pPr>
        <w:ind w:left="216" w:firstLine="352"/>
      </w:pPr>
      <w:rPr>
        <w:rFonts w:hint="default"/>
        <w:b/>
        <w:i w:val="0"/>
      </w:rPr>
    </w:lvl>
    <w:lvl w:ilvl="2">
      <w:start w:val="1"/>
      <w:numFmt w:val="decimal"/>
      <w:pStyle w:val="06"/>
      <w:lvlText w:val="%1.%2.%3"/>
      <w:lvlJc w:val="left"/>
      <w:pPr>
        <w:ind w:left="357" w:firstLine="352"/>
      </w:pPr>
      <w:rPr>
        <w:rFonts w:hint="default"/>
        <w:b/>
        <w:i w:val="0"/>
      </w:rPr>
    </w:lvl>
    <w:lvl w:ilvl="3">
      <w:start w:val="1"/>
      <w:numFmt w:val="decimal"/>
      <w:pStyle w:val="07"/>
      <w:lvlText w:val="%1.%2.%3.%4"/>
      <w:lvlJc w:val="left"/>
      <w:pPr>
        <w:ind w:left="357" w:firstLine="352"/>
      </w:pPr>
      <w:rPr>
        <w:rFonts w:hint="default"/>
        <w:b/>
        <w:i w:val="0"/>
      </w:rPr>
    </w:lvl>
    <w:lvl w:ilvl="4">
      <w:start w:val="1"/>
      <w:numFmt w:val="decimal"/>
      <w:lvlText w:val="%1.%2.%3.%4.%5"/>
      <w:lvlJc w:val="left"/>
      <w:pPr>
        <w:ind w:left="357" w:firstLine="352"/>
      </w:pPr>
      <w:rPr>
        <w:rFonts w:hint="default"/>
        <w:b/>
        <w:i w:val="0"/>
      </w:rPr>
    </w:lvl>
    <w:lvl w:ilvl="5">
      <w:start w:val="1"/>
      <w:numFmt w:val="decimal"/>
      <w:lvlText w:val="%1.%2.%3.%4.%5.%6"/>
      <w:lvlJc w:val="left"/>
      <w:pPr>
        <w:ind w:left="357" w:firstLine="352"/>
      </w:pPr>
      <w:rPr>
        <w:rFonts w:hint="default"/>
        <w:b/>
        <w:i w:val="0"/>
      </w:rPr>
    </w:lvl>
    <w:lvl w:ilvl="6">
      <w:start w:val="1"/>
      <w:numFmt w:val="decimal"/>
      <w:lvlText w:val="%1.%2.%3.%4.%5.%6.%7"/>
      <w:lvlJc w:val="left"/>
      <w:pPr>
        <w:ind w:left="357" w:firstLine="352"/>
      </w:pPr>
      <w:rPr>
        <w:rFonts w:hint="default"/>
        <w:b/>
        <w:i w:val="0"/>
      </w:rPr>
    </w:lvl>
    <w:lvl w:ilvl="7">
      <w:start w:val="1"/>
      <w:numFmt w:val="decimal"/>
      <w:lvlText w:val="%1.%2.%3.%4.%5.%6.%7.%8"/>
      <w:lvlJc w:val="left"/>
      <w:pPr>
        <w:ind w:left="357" w:firstLine="352"/>
      </w:pPr>
      <w:rPr>
        <w:rFonts w:hint="default"/>
        <w:b/>
        <w:i w:val="0"/>
      </w:rPr>
    </w:lvl>
    <w:lvl w:ilvl="8">
      <w:start w:val="1"/>
      <w:numFmt w:val="decimal"/>
      <w:lvlText w:val="%1.%2.%3.%4.%5.%6.%7.%8.%9"/>
      <w:lvlJc w:val="left"/>
      <w:pPr>
        <w:ind w:left="357" w:firstLine="352"/>
      </w:pPr>
      <w:rPr>
        <w:rFonts w:hint="default"/>
        <w:b/>
        <w:i w:val="0"/>
      </w:rPr>
    </w:lvl>
  </w:abstractNum>
  <w:abstractNum w:abstractNumId="7" w15:restartNumberingAfterBreak="0">
    <w:nsid w:val="73857D07"/>
    <w:multiLevelType w:val="hybridMultilevel"/>
    <w:tmpl w:val="B9DE0DDE"/>
    <w:lvl w:ilvl="0" w:tplc="5C884700">
      <w:start w:val="1"/>
      <w:numFmt w:val="bullet"/>
      <w:pStyle w:val="09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F467515"/>
    <w:multiLevelType w:val="hybridMultilevel"/>
    <w:tmpl w:val="8EFCC490"/>
    <w:lvl w:ilvl="0" w:tplc="91CCC52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0"/>
  </w:num>
  <w:num w:numId="4">
    <w:abstractNumId w:val="8"/>
  </w:num>
  <w:num w:numId="5">
    <w:abstractNumId w:val="5"/>
  </w:num>
  <w:num w:numId="6">
    <w:abstractNumId w:val="1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1"/>
  </w:num>
  <w:num w:numId="12">
    <w:abstractNumId w:val="1"/>
  </w:num>
  <w:num w:numId="13">
    <w:abstractNumId w:val="1"/>
  </w:num>
  <w:num w:numId="14">
    <w:abstractNumId w:val="8"/>
  </w:num>
  <w:num w:numId="15">
    <w:abstractNumId w:val="1"/>
  </w:num>
  <w:num w:numId="16">
    <w:abstractNumId w:val="1"/>
  </w:num>
  <w:num w:numId="17">
    <w:abstractNumId w:val="1"/>
  </w:num>
  <w:num w:numId="18">
    <w:abstractNumId w:val="8"/>
  </w:num>
  <w:num w:numId="19">
    <w:abstractNumId w:val="6"/>
  </w:num>
  <w:num w:numId="20">
    <w:abstractNumId w:val="6"/>
  </w:num>
  <w:num w:numId="21">
    <w:abstractNumId w:val="6"/>
  </w:num>
  <w:num w:numId="22">
    <w:abstractNumId w:val="6"/>
  </w:num>
  <w:num w:numId="23">
    <w:abstractNumId w:val="7"/>
  </w:num>
  <w:num w:numId="24">
    <w:abstractNumId w:val="3"/>
  </w:num>
  <w:num w:numId="25">
    <w:abstractNumId w:val="6"/>
  </w:num>
  <w:num w:numId="26">
    <w:abstractNumId w:val="6"/>
  </w:num>
  <w:num w:numId="27">
    <w:abstractNumId w:val="6"/>
  </w:num>
  <w:num w:numId="28">
    <w:abstractNumId w:val="6"/>
  </w:num>
  <w:num w:numId="29">
    <w:abstractNumId w:val="7"/>
  </w:num>
  <w:num w:numId="30">
    <w:abstractNumId w:val="3"/>
  </w:num>
  <w:num w:numId="31">
    <w:abstractNumId w:val="2"/>
  </w:num>
  <w:num w:numId="32">
    <w:abstractNumId w:val="2"/>
    <w:lvlOverride w:ilvl="0">
      <w:startOverride w:val="1"/>
    </w:lvlOverride>
  </w:num>
  <w:num w:numId="3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"/>
    <w:lvlOverride w:ilvl="0">
      <w:startOverride w:val="1"/>
    </w:lvlOverride>
  </w:num>
  <w:num w:numId="3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5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451F"/>
    <w:rsid w:val="000041DC"/>
    <w:rsid w:val="000064C3"/>
    <w:rsid w:val="00010011"/>
    <w:rsid w:val="00011DBF"/>
    <w:rsid w:val="00012557"/>
    <w:rsid w:val="000216EE"/>
    <w:rsid w:val="0002190D"/>
    <w:rsid w:val="00026F51"/>
    <w:rsid w:val="000332BB"/>
    <w:rsid w:val="00033384"/>
    <w:rsid w:val="00042DD6"/>
    <w:rsid w:val="00046E27"/>
    <w:rsid w:val="00047521"/>
    <w:rsid w:val="000527CB"/>
    <w:rsid w:val="00053AE6"/>
    <w:rsid w:val="00054F37"/>
    <w:rsid w:val="000557A1"/>
    <w:rsid w:val="00057B03"/>
    <w:rsid w:val="00061DC5"/>
    <w:rsid w:val="00072048"/>
    <w:rsid w:val="00076046"/>
    <w:rsid w:val="000802CA"/>
    <w:rsid w:val="000905A2"/>
    <w:rsid w:val="00090E0F"/>
    <w:rsid w:val="0009535D"/>
    <w:rsid w:val="000A2BE3"/>
    <w:rsid w:val="000A4980"/>
    <w:rsid w:val="000A62AA"/>
    <w:rsid w:val="000A713B"/>
    <w:rsid w:val="000A7554"/>
    <w:rsid w:val="000B03C5"/>
    <w:rsid w:val="000B65FD"/>
    <w:rsid w:val="000C04EE"/>
    <w:rsid w:val="000C12B4"/>
    <w:rsid w:val="000C41EE"/>
    <w:rsid w:val="000C5B83"/>
    <w:rsid w:val="000D4139"/>
    <w:rsid w:val="000D48E4"/>
    <w:rsid w:val="000D5D79"/>
    <w:rsid w:val="000D611F"/>
    <w:rsid w:val="000D7551"/>
    <w:rsid w:val="000E41B1"/>
    <w:rsid w:val="000E52CC"/>
    <w:rsid w:val="000E6484"/>
    <w:rsid w:val="000E7071"/>
    <w:rsid w:val="000E70C7"/>
    <w:rsid w:val="000F76C5"/>
    <w:rsid w:val="00101789"/>
    <w:rsid w:val="00110C8C"/>
    <w:rsid w:val="001163FE"/>
    <w:rsid w:val="00117512"/>
    <w:rsid w:val="001209B3"/>
    <w:rsid w:val="001250A3"/>
    <w:rsid w:val="001345FB"/>
    <w:rsid w:val="00135ED5"/>
    <w:rsid w:val="00137301"/>
    <w:rsid w:val="00151542"/>
    <w:rsid w:val="00152C8C"/>
    <w:rsid w:val="00153EBB"/>
    <w:rsid w:val="00161F32"/>
    <w:rsid w:val="00164AE3"/>
    <w:rsid w:val="00166BCE"/>
    <w:rsid w:val="0017231C"/>
    <w:rsid w:val="00172AB0"/>
    <w:rsid w:val="00174C5C"/>
    <w:rsid w:val="00175441"/>
    <w:rsid w:val="001759B0"/>
    <w:rsid w:val="00175F02"/>
    <w:rsid w:val="00180E9C"/>
    <w:rsid w:val="00192A66"/>
    <w:rsid w:val="0019341F"/>
    <w:rsid w:val="00195D31"/>
    <w:rsid w:val="00196315"/>
    <w:rsid w:val="001A11C2"/>
    <w:rsid w:val="001A44AB"/>
    <w:rsid w:val="001A4866"/>
    <w:rsid w:val="001A5573"/>
    <w:rsid w:val="001B02A8"/>
    <w:rsid w:val="001B0E30"/>
    <w:rsid w:val="001B3533"/>
    <w:rsid w:val="001B58BF"/>
    <w:rsid w:val="001B6531"/>
    <w:rsid w:val="001C38EC"/>
    <w:rsid w:val="001C42B1"/>
    <w:rsid w:val="001C6137"/>
    <w:rsid w:val="001C694F"/>
    <w:rsid w:val="001C7397"/>
    <w:rsid w:val="001C7FC0"/>
    <w:rsid w:val="001D1F98"/>
    <w:rsid w:val="001D33BF"/>
    <w:rsid w:val="001E0042"/>
    <w:rsid w:val="001E025E"/>
    <w:rsid w:val="001E12B8"/>
    <w:rsid w:val="001E25E6"/>
    <w:rsid w:val="001E2B9D"/>
    <w:rsid w:val="001F0BEC"/>
    <w:rsid w:val="001F2418"/>
    <w:rsid w:val="001F36D6"/>
    <w:rsid w:val="001F3F2B"/>
    <w:rsid w:val="001F4706"/>
    <w:rsid w:val="00200B0E"/>
    <w:rsid w:val="00202FC4"/>
    <w:rsid w:val="00210085"/>
    <w:rsid w:val="00213415"/>
    <w:rsid w:val="00217C6A"/>
    <w:rsid w:val="002318BE"/>
    <w:rsid w:val="0023315D"/>
    <w:rsid w:val="00233C80"/>
    <w:rsid w:val="00240ECD"/>
    <w:rsid w:val="00243DDB"/>
    <w:rsid w:val="00244453"/>
    <w:rsid w:val="00244F0B"/>
    <w:rsid w:val="00245C15"/>
    <w:rsid w:val="00250AD5"/>
    <w:rsid w:val="0025177C"/>
    <w:rsid w:val="002527FD"/>
    <w:rsid w:val="00252B53"/>
    <w:rsid w:val="0025602A"/>
    <w:rsid w:val="002618FB"/>
    <w:rsid w:val="00262BC7"/>
    <w:rsid w:val="00262EBA"/>
    <w:rsid w:val="00266561"/>
    <w:rsid w:val="002669C6"/>
    <w:rsid w:val="00266EED"/>
    <w:rsid w:val="002677F9"/>
    <w:rsid w:val="00271859"/>
    <w:rsid w:val="00271DBC"/>
    <w:rsid w:val="00272F3C"/>
    <w:rsid w:val="00274DA5"/>
    <w:rsid w:val="00274F77"/>
    <w:rsid w:val="0027513E"/>
    <w:rsid w:val="00276439"/>
    <w:rsid w:val="00277506"/>
    <w:rsid w:val="002834B5"/>
    <w:rsid w:val="00283CEF"/>
    <w:rsid w:val="00284A75"/>
    <w:rsid w:val="00292D51"/>
    <w:rsid w:val="00295062"/>
    <w:rsid w:val="0029787D"/>
    <w:rsid w:val="002A1FD7"/>
    <w:rsid w:val="002A2EDC"/>
    <w:rsid w:val="002A3DD5"/>
    <w:rsid w:val="002A598B"/>
    <w:rsid w:val="002A6278"/>
    <w:rsid w:val="002A75C6"/>
    <w:rsid w:val="002B0186"/>
    <w:rsid w:val="002B25F6"/>
    <w:rsid w:val="002B3D2E"/>
    <w:rsid w:val="002B47A4"/>
    <w:rsid w:val="002B54A7"/>
    <w:rsid w:val="002B738F"/>
    <w:rsid w:val="002C1E71"/>
    <w:rsid w:val="002C21B2"/>
    <w:rsid w:val="002D0E10"/>
    <w:rsid w:val="002D29D2"/>
    <w:rsid w:val="002D3DA9"/>
    <w:rsid w:val="002D418E"/>
    <w:rsid w:val="002D4848"/>
    <w:rsid w:val="002D4A8C"/>
    <w:rsid w:val="002D4B6E"/>
    <w:rsid w:val="002E275F"/>
    <w:rsid w:val="002E4C5F"/>
    <w:rsid w:val="002E5F70"/>
    <w:rsid w:val="002E5FA3"/>
    <w:rsid w:val="002E64A9"/>
    <w:rsid w:val="002E7789"/>
    <w:rsid w:val="002F25AA"/>
    <w:rsid w:val="002F316A"/>
    <w:rsid w:val="002F4E9A"/>
    <w:rsid w:val="002F7D27"/>
    <w:rsid w:val="0030131A"/>
    <w:rsid w:val="00303200"/>
    <w:rsid w:val="00304064"/>
    <w:rsid w:val="00305C88"/>
    <w:rsid w:val="00307B43"/>
    <w:rsid w:val="00311F1B"/>
    <w:rsid w:val="00312411"/>
    <w:rsid w:val="00320B43"/>
    <w:rsid w:val="0032112D"/>
    <w:rsid w:val="00322197"/>
    <w:rsid w:val="00327241"/>
    <w:rsid w:val="00330C7F"/>
    <w:rsid w:val="00331F7F"/>
    <w:rsid w:val="00333E39"/>
    <w:rsid w:val="00334CA0"/>
    <w:rsid w:val="00336E04"/>
    <w:rsid w:val="003406D5"/>
    <w:rsid w:val="00345D72"/>
    <w:rsid w:val="003464F2"/>
    <w:rsid w:val="0035148E"/>
    <w:rsid w:val="00351C25"/>
    <w:rsid w:val="00352A1D"/>
    <w:rsid w:val="00352D00"/>
    <w:rsid w:val="00353DB1"/>
    <w:rsid w:val="00356E08"/>
    <w:rsid w:val="0036227F"/>
    <w:rsid w:val="003622EA"/>
    <w:rsid w:val="003639B4"/>
    <w:rsid w:val="00365A45"/>
    <w:rsid w:val="00370FB2"/>
    <w:rsid w:val="003755B7"/>
    <w:rsid w:val="00376EB9"/>
    <w:rsid w:val="00377312"/>
    <w:rsid w:val="00377794"/>
    <w:rsid w:val="00381EF8"/>
    <w:rsid w:val="00393854"/>
    <w:rsid w:val="0039495F"/>
    <w:rsid w:val="0039541E"/>
    <w:rsid w:val="00396250"/>
    <w:rsid w:val="00397ADE"/>
    <w:rsid w:val="003B411F"/>
    <w:rsid w:val="003B5AC2"/>
    <w:rsid w:val="003B73AE"/>
    <w:rsid w:val="003B7F17"/>
    <w:rsid w:val="003D0734"/>
    <w:rsid w:val="003D1992"/>
    <w:rsid w:val="003D21C5"/>
    <w:rsid w:val="003D32AD"/>
    <w:rsid w:val="003D32E7"/>
    <w:rsid w:val="003D7677"/>
    <w:rsid w:val="003E266C"/>
    <w:rsid w:val="003E2D51"/>
    <w:rsid w:val="003E4738"/>
    <w:rsid w:val="003E72F3"/>
    <w:rsid w:val="003F100B"/>
    <w:rsid w:val="003F66B4"/>
    <w:rsid w:val="004002D5"/>
    <w:rsid w:val="00405786"/>
    <w:rsid w:val="00405D68"/>
    <w:rsid w:val="0040697C"/>
    <w:rsid w:val="00411636"/>
    <w:rsid w:val="00414ED8"/>
    <w:rsid w:val="00416576"/>
    <w:rsid w:val="00417247"/>
    <w:rsid w:val="00423467"/>
    <w:rsid w:val="00425316"/>
    <w:rsid w:val="0042557F"/>
    <w:rsid w:val="00425695"/>
    <w:rsid w:val="00430A59"/>
    <w:rsid w:val="00431F2F"/>
    <w:rsid w:val="004329A8"/>
    <w:rsid w:val="004342F6"/>
    <w:rsid w:val="00435113"/>
    <w:rsid w:val="00441BE8"/>
    <w:rsid w:val="004433E8"/>
    <w:rsid w:val="00445A55"/>
    <w:rsid w:val="00446A4D"/>
    <w:rsid w:val="00450E36"/>
    <w:rsid w:val="00454CAB"/>
    <w:rsid w:val="004554AD"/>
    <w:rsid w:val="00456F9F"/>
    <w:rsid w:val="00460961"/>
    <w:rsid w:val="004651EF"/>
    <w:rsid w:val="00471116"/>
    <w:rsid w:val="00471C48"/>
    <w:rsid w:val="00474C82"/>
    <w:rsid w:val="004832EB"/>
    <w:rsid w:val="004852D3"/>
    <w:rsid w:val="004861C1"/>
    <w:rsid w:val="0048797A"/>
    <w:rsid w:val="004879B2"/>
    <w:rsid w:val="00490506"/>
    <w:rsid w:val="0049143E"/>
    <w:rsid w:val="00494956"/>
    <w:rsid w:val="00495DC9"/>
    <w:rsid w:val="0049772F"/>
    <w:rsid w:val="004A14AC"/>
    <w:rsid w:val="004B3006"/>
    <w:rsid w:val="004B3CD8"/>
    <w:rsid w:val="004B6EC7"/>
    <w:rsid w:val="004C061C"/>
    <w:rsid w:val="004C30B9"/>
    <w:rsid w:val="004C5DA1"/>
    <w:rsid w:val="004C62FA"/>
    <w:rsid w:val="004D063D"/>
    <w:rsid w:val="004D461F"/>
    <w:rsid w:val="004E30F8"/>
    <w:rsid w:val="004E4269"/>
    <w:rsid w:val="004E49D7"/>
    <w:rsid w:val="004E514B"/>
    <w:rsid w:val="004E68E6"/>
    <w:rsid w:val="004F0764"/>
    <w:rsid w:val="004F62F5"/>
    <w:rsid w:val="004F7851"/>
    <w:rsid w:val="00503633"/>
    <w:rsid w:val="00503906"/>
    <w:rsid w:val="00503A92"/>
    <w:rsid w:val="005075D2"/>
    <w:rsid w:val="00512498"/>
    <w:rsid w:val="00513C5E"/>
    <w:rsid w:val="00514C86"/>
    <w:rsid w:val="00522338"/>
    <w:rsid w:val="00522FA8"/>
    <w:rsid w:val="00525AFB"/>
    <w:rsid w:val="00532776"/>
    <w:rsid w:val="0053496B"/>
    <w:rsid w:val="00534EA8"/>
    <w:rsid w:val="00535490"/>
    <w:rsid w:val="005405BD"/>
    <w:rsid w:val="0054356C"/>
    <w:rsid w:val="005445B1"/>
    <w:rsid w:val="00544C7D"/>
    <w:rsid w:val="00551DBD"/>
    <w:rsid w:val="005559E0"/>
    <w:rsid w:val="0055662F"/>
    <w:rsid w:val="00556F2A"/>
    <w:rsid w:val="00557E91"/>
    <w:rsid w:val="0056080C"/>
    <w:rsid w:val="005708AB"/>
    <w:rsid w:val="00571CCB"/>
    <w:rsid w:val="00577688"/>
    <w:rsid w:val="0058427F"/>
    <w:rsid w:val="0058451F"/>
    <w:rsid w:val="005911AC"/>
    <w:rsid w:val="005919E4"/>
    <w:rsid w:val="00592B9C"/>
    <w:rsid w:val="00592F3B"/>
    <w:rsid w:val="00593255"/>
    <w:rsid w:val="00595C54"/>
    <w:rsid w:val="00596066"/>
    <w:rsid w:val="0059608D"/>
    <w:rsid w:val="005A0A64"/>
    <w:rsid w:val="005A19F4"/>
    <w:rsid w:val="005A1F07"/>
    <w:rsid w:val="005A2045"/>
    <w:rsid w:val="005A3AA8"/>
    <w:rsid w:val="005B282B"/>
    <w:rsid w:val="005B41EB"/>
    <w:rsid w:val="005B6C66"/>
    <w:rsid w:val="005B7CD5"/>
    <w:rsid w:val="005C09DB"/>
    <w:rsid w:val="005C49D9"/>
    <w:rsid w:val="005C54AD"/>
    <w:rsid w:val="005C761C"/>
    <w:rsid w:val="005D1946"/>
    <w:rsid w:val="005E1E9A"/>
    <w:rsid w:val="005E22BC"/>
    <w:rsid w:val="005E379F"/>
    <w:rsid w:val="005E48A7"/>
    <w:rsid w:val="005E6212"/>
    <w:rsid w:val="005E73DC"/>
    <w:rsid w:val="005F0AEC"/>
    <w:rsid w:val="005F23C8"/>
    <w:rsid w:val="005F57E7"/>
    <w:rsid w:val="005F5951"/>
    <w:rsid w:val="005F731B"/>
    <w:rsid w:val="00600E7E"/>
    <w:rsid w:val="00601CF7"/>
    <w:rsid w:val="006022FF"/>
    <w:rsid w:val="00606ABE"/>
    <w:rsid w:val="00607550"/>
    <w:rsid w:val="00610C0C"/>
    <w:rsid w:val="00612DC0"/>
    <w:rsid w:val="00614666"/>
    <w:rsid w:val="0062391A"/>
    <w:rsid w:val="0062742F"/>
    <w:rsid w:val="00633613"/>
    <w:rsid w:val="006343D4"/>
    <w:rsid w:val="00635794"/>
    <w:rsid w:val="006361C3"/>
    <w:rsid w:val="00642522"/>
    <w:rsid w:val="00642E7C"/>
    <w:rsid w:val="0064485A"/>
    <w:rsid w:val="006475A3"/>
    <w:rsid w:val="006478FE"/>
    <w:rsid w:val="006535B4"/>
    <w:rsid w:val="006555E4"/>
    <w:rsid w:val="006614F2"/>
    <w:rsid w:val="00662CED"/>
    <w:rsid w:val="00662D6A"/>
    <w:rsid w:val="0066330B"/>
    <w:rsid w:val="00664422"/>
    <w:rsid w:val="00666ABC"/>
    <w:rsid w:val="00667CCB"/>
    <w:rsid w:val="0067005C"/>
    <w:rsid w:val="00671ACE"/>
    <w:rsid w:val="00673B6D"/>
    <w:rsid w:val="006756F8"/>
    <w:rsid w:val="00681252"/>
    <w:rsid w:val="006860CD"/>
    <w:rsid w:val="0069395E"/>
    <w:rsid w:val="006962F6"/>
    <w:rsid w:val="006A0BC8"/>
    <w:rsid w:val="006A1A23"/>
    <w:rsid w:val="006A2F68"/>
    <w:rsid w:val="006A4CC6"/>
    <w:rsid w:val="006A77D2"/>
    <w:rsid w:val="006B123E"/>
    <w:rsid w:val="006B41AE"/>
    <w:rsid w:val="006C1C4D"/>
    <w:rsid w:val="006C3292"/>
    <w:rsid w:val="006C34F9"/>
    <w:rsid w:val="006C49BE"/>
    <w:rsid w:val="006C5522"/>
    <w:rsid w:val="006C5A2D"/>
    <w:rsid w:val="006C6D4D"/>
    <w:rsid w:val="006C72E1"/>
    <w:rsid w:val="006C7E25"/>
    <w:rsid w:val="006E074F"/>
    <w:rsid w:val="006E3665"/>
    <w:rsid w:val="006E37C8"/>
    <w:rsid w:val="006E5B2C"/>
    <w:rsid w:val="006E6C33"/>
    <w:rsid w:val="006F0C8A"/>
    <w:rsid w:val="006F1F2F"/>
    <w:rsid w:val="006F4F3A"/>
    <w:rsid w:val="006F5743"/>
    <w:rsid w:val="006F604F"/>
    <w:rsid w:val="0070520E"/>
    <w:rsid w:val="00710A04"/>
    <w:rsid w:val="00714C0B"/>
    <w:rsid w:val="0072008A"/>
    <w:rsid w:val="00722726"/>
    <w:rsid w:val="00724109"/>
    <w:rsid w:val="007251DD"/>
    <w:rsid w:val="00731DB6"/>
    <w:rsid w:val="00734C4B"/>
    <w:rsid w:val="007379D1"/>
    <w:rsid w:val="00740553"/>
    <w:rsid w:val="007430FC"/>
    <w:rsid w:val="00743A1F"/>
    <w:rsid w:val="00744162"/>
    <w:rsid w:val="007506D7"/>
    <w:rsid w:val="00752181"/>
    <w:rsid w:val="00752428"/>
    <w:rsid w:val="00753B82"/>
    <w:rsid w:val="00756890"/>
    <w:rsid w:val="007579C3"/>
    <w:rsid w:val="007608E7"/>
    <w:rsid w:val="00760C92"/>
    <w:rsid w:val="007619DC"/>
    <w:rsid w:val="007674FF"/>
    <w:rsid w:val="00770AFA"/>
    <w:rsid w:val="00772892"/>
    <w:rsid w:val="00773B64"/>
    <w:rsid w:val="00774419"/>
    <w:rsid w:val="007746E6"/>
    <w:rsid w:val="00777EA5"/>
    <w:rsid w:val="00784588"/>
    <w:rsid w:val="0078568F"/>
    <w:rsid w:val="00786060"/>
    <w:rsid w:val="007873D0"/>
    <w:rsid w:val="00787C0D"/>
    <w:rsid w:val="007904A6"/>
    <w:rsid w:val="00790F75"/>
    <w:rsid w:val="00797F42"/>
    <w:rsid w:val="007A04CC"/>
    <w:rsid w:val="007A2721"/>
    <w:rsid w:val="007A4F93"/>
    <w:rsid w:val="007B0B18"/>
    <w:rsid w:val="007B1689"/>
    <w:rsid w:val="007B3854"/>
    <w:rsid w:val="007B5C08"/>
    <w:rsid w:val="007C023B"/>
    <w:rsid w:val="007C2018"/>
    <w:rsid w:val="007C2ED7"/>
    <w:rsid w:val="007C38E4"/>
    <w:rsid w:val="007C5B05"/>
    <w:rsid w:val="007C70DC"/>
    <w:rsid w:val="007D106D"/>
    <w:rsid w:val="007D4006"/>
    <w:rsid w:val="007D63C4"/>
    <w:rsid w:val="007D7085"/>
    <w:rsid w:val="007D7143"/>
    <w:rsid w:val="007D7EC6"/>
    <w:rsid w:val="007E68A7"/>
    <w:rsid w:val="007E6D6E"/>
    <w:rsid w:val="007F1B2F"/>
    <w:rsid w:val="007F6C9F"/>
    <w:rsid w:val="00800578"/>
    <w:rsid w:val="00811BE9"/>
    <w:rsid w:val="00811D94"/>
    <w:rsid w:val="00813837"/>
    <w:rsid w:val="00816522"/>
    <w:rsid w:val="00817269"/>
    <w:rsid w:val="0081748C"/>
    <w:rsid w:val="008174B6"/>
    <w:rsid w:val="00817C4B"/>
    <w:rsid w:val="00822D65"/>
    <w:rsid w:val="00824DEE"/>
    <w:rsid w:val="00832DAE"/>
    <w:rsid w:val="00834F36"/>
    <w:rsid w:val="0084248A"/>
    <w:rsid w:val="00842554"/>
    <w:rsid w:val="00844303"/>
    <w:rsid w:val="008449B2"/>
    <w:rsid w:val="008505A5"/>
    <w:rsid w:val="0085219C"/>
    <w:rsid w:val="00853A57"/>
    <w:rsid w:val="00854E5D"/>
    <w:rsid w:val="00857EE2"/>
    <w:rsid w:val="0086046E"/>
    <w:rsid w:val="00862A1E"/>
    <w:rsid w:val="00864AAB"/>
    <w:rsid w:val="00864D66"/>
    <w:rsid w:val="008654D3"/>
    <w:rsid w:val="008657BB"/>
    <w:rsid w:val="008714EF"/>
    <w:rsid w:val="00872860"/>
    <w:rsid w:val="00876A65"/>
    <w:rsid w:val="00880FBF"/>
    <w:rsid w:val="0088219B"/>
    <w:rsid w:val="008919B9"/>
    <w:rsid w:val="00893FFF"/>
    <w:rsid w:val="0089434E"/>
    <w:rsid w:val="00894B88"/>
    <w:rsid w:val="008A101F"/>
    <w:rsid w:val="008A7E89"/>
    <w:rsid w:val="008B02DB"/>
    <w:rsid w:val="008B2E5A"/>
    <w:rsid w:val="008B4868"/>
    <w:rsid w:val="008C00D6"/>
    <w:rsid w:val="008C21D1"/>
    <w:rsid w:val="008C2303"/>
    <w:rsid w:val="008C34FC"/>
    <w:rsid w:val="008C7699"/>
    <w:rsid w:val="008C787B"/>
    <w:rsid w:val="008D3510"/>
    <w:rsid w:val="008D3790"/>
    <w:rsid w:val="008D3968"/>
    <w:rsid w:val="008E43BF"/>
    <w:rsid w:val="008E4B9D"/>
    <w:rsid w:val="008E4E6C"/>
    <w:rsid w:val="008E4EB0"/>
    <w:rsid w:val="008E6899"/>
    <w:rsid w:val="008E6A2D"/>
    <w:rsid w:val="008E6EA0"/>
    <w:rsid w:val="008F26AD"/>
    <w:rsid w:val="008F477C"/>
    <w:rsid w:val="008F518C"/>
    <w:rsid w:val="008F5201"/>
    <w:rsid w:val="008F6770"/>
    <w:rsid w:val="008F729A"/>
    <w:rsid w:val="009006B4"/>
    <w:rsid w:val="00900C5F"/>
    <w:rsid w:val="00900F45"/>
    <w:rsid w:val="00901474"/>
    <w:rsid w:val="00902290"/>
    <w:rsid w:val="0090501A"/>
    <w:rsid w:val="0091563F"/>
    <w:rsid w:val="00915E4B"/>
    <w:rsid w:val="00915F45"/>
    <w:rsid w:val="00917A3D"/>
    <w:rsid w:val="009205BB"/>
    <w:rsid w:val="009207AD"/>
    <w:rsid w:val="00922C05"/>
    <w:rsid w:val="00926C7F"/>
    <w:rsid w:val="00932040"/>
    <w:rsid w:val="00933021"/>
    <w:rsid w:val="009332AC"/>
    <w:rsid w:val="00935964"/>
    <w:rsid w:val="009368B4"/>
    <w:rsid w:val="00943B44"/>
    <w:rsid w:val="00944B93"/>
    <w:rsid w:val="00951C65"/>
    <w:rsid w:val="0095353E"/>
    <w:rsid w:val="00963642"/>
    <w:rsid w:val="009648CF"/>
    <w:rsid w:val="00964E17"/>
    <w:rsid w:val="00964FF2"/>
    <w:rsid w:val="00965663"/>
    <w:rsid w:val="0096717F"/>
    <w:rsid w:val="009712B6"/>
    <w:rsid w:val="00975E64"/>
    <w:rsid w:val="00976FD8"/>
    <w:rsid w:val="00977645"/>
    <w:rsid w:val="00980AE9"/>
    <w:rsid w:val="009820A0"/>
    <w:rsid w:val="00984D4E"/>
    <w:rsid w:val="0098565F"/>
    <w:rsid w:val="00985BBF"/>
    <w:rsid w:val="00985D1E"/>
    <w:rsid w:val="00990BED"/>
    <w:rsid w:val="00992143"/>
    <w:rsid w:val="0099225F"/>
    <w:rsid w:val="00993FB3"/>
    <w:rsid w:val="0099496C"/>
    <w:rsid w:val="009A3EFF"/>
    <w:rsid w:val="009A4E76"/>
    <w:rsid w:val="009A510D"/>
    <w:rsid w:val="009A6BF0"/>
    <w:rsid w:val="009B144E"/>
    <w:rsid w:val="009B51F7"/>
    <w:rsid w:val="009B65AA"/>
    <w:rsid w:val="009C06AA"/>
    <w:rsid w:val="009C41D0"/>
    <w:rsid w:val="009C4A1F"/>
    <w:rsid w:val="009C5AE0"/>
    <w:rsid w:val="009C7E7B"/>
    <w:rsid w:val="009D0E43"/>
    <w:rsid w:val="009D27B8"/>
    <w:rsid w:val="009D28CC"/>
    <w:rsid w:val="009D50D2"/>
    <w:rsid w:val="009D5F92"/>
    <w:rsid w:val="009D6146"/>
    <w:rsid w:val="009D666E"/>
    <w:rsid w:val="009E039E"/>
    <w:rsid w:val="009E3F0A"/>
    <w:rsid w:val="009E4686"/>
    <w:rsid w:val="009E6905"/>
    <w:rsid w:val="009F25D2"/>
    <w:rsid w:val="009F40A4"/>
    <w:rsid w:val="009F4244"/>
    <w:rsid w:val="00A01366"/>
    <w:rsid w:val="00A020A3"/>
    <w:rsid w:val="00A04005"/>
    <w:rsid w:val="00A05367"/>
    <w:rsid w:val="00A053C6"/>
    <w:rsid w:val="00A07055"/>
    <w:rsid w:val="00A11853"/>
    <w:rsid w:val="00A14D0E"/>
    <w:rsid w:val="00A14D4D"/>
    <w:rsid w:val="00A15CC9"/>
    <w:rsid w:val="00A15F8B"/>
    <w:rsid w:val="00A17945"/>
    <w:rsid w:val="00A17AB2"/>
    <w:rsid w:val="00A20A4A"/>
    <w:rsid w:val="00A20C19"/>
    <w:rsid w:val="00A272B5"/>
    <w:rsid w:val="00A30795"/>
    <w:rsid w:val="00A307FD"/>
    <w:rsid w:val="00A324AB"/>
    <w:rsid w:val="00A3434B"/>
    <w:rsid w:val="00A34BF1"/>
    <w:rsid w:val="00A35B7C"/>
    <w:rsid w:val="00A45461"/>
    <w:rsid w:val="00A456E9"/>
    <w:rsid w:val="00A46DD2"/>
    <w:rsid w:val="00A47798"/>
    <w:rsid w:val="00A51D4A"/>
    <w:rsid w:val="00A55BF6"/>
    <w:rsid w:val="00A617D7"/>
    <w:rsid w:val="00A61B8A"/>
    <w:rsid w:val="00A62BC9"/>
    <w:rsid w:val="00A646C1"/>
    <w:rsid w:val="00A652E1"/>
    <w:rsid w:val="00A66200"/>
    <w:rsid w:val="00A667AF"/>
    <w:rsid w:val="00A67B15"/>
    <w:rsid w:val="00A704B8"/>
    <w:rsid w:val="00A7328D"/>
    <w:rsid w:val="00A745B7"/>
    <w:rsid w:val="00A759F6"/>
    <w:rsid w:val="00A75F93"/>
    <w:rsid w:val="00A80A47"/>
    <w:rsid w:val="00A8207B"/>
    <w:rsid w:val="00A90E4E"/>
    <w:rsid w:val="00A96803"/>
    <w:rsid w:val="00AA5B69"/>
    <w:rsid w:val="00AB02FE"/>
    <w:rsid w:val="00AB177F"/>
    <w:rsid w:val="00AB5BF2"/>
    <w:rsid w:val="00AB5D55"/>
    <w:rsid w:val="00AC36DD"/>
    <w:rsid w:val="00AC52F9"/>
    <w:rsid w:val="00AD0C9C"/>
    <w:rsid w:val="00AD6E94"/>
    <w:rsid w:val="00AE44BF"/>
    <w:rsid w:val="00AF4093"/>
    <w:rsid w:val="00AF5D2A"/>
    <w:rsid w:val="00AF744B"/>
    <w:rsid w:val="00AF7F1E"/>
    <w:rsid w:val="00B00114"/>
    <w:rsid w:val="00B030AA"/>
    <w:rsid w:val="00B039DF"/>
    <w:rsid w:val="00B03DA6"/>
    <w:rsid w:val="00B0534E"/>
    <w:rsid w:val="00B11F4D"/>
    <w:rsid w:val="00B12967"/>
    <w:rsid w:val="00B15888"/>
    <w:rsid w:val="00B17F4E"/>
    <w:rsid w:val="00B2067F"/>
    <w:rsid w:val="00B20F00"/>
    <w:rsid w:val="00B3302F"/>
    <w:rsid w:val="00B33033"/>
    <w:rsid w:val="00B34B03"/>
    <w:rsid w:val="00B376E6"/>
    <w:rsid w:val="00B40640"/>
    <w:rsid w:val="00B40AEC"/>
    <w:rsid w:val="00B40B0E"/>
    <w:rsid w:val="00B43418"/>
    <w:rsid w:val="00B464FB"/>
    <w:rsid w:val="00B47FC1"/>
    <w:rsid w:val="00B52791"/>
    <w:rsid w:val="00B530CE"/>
    <w:rsid w:val="00B55AC2"/>
    <w:rsid w:val="00B57500"/>
    <w:rsid w:val="00B57F4C"/>
    <w:rsid w:val="00B6164C"/>
    <w:rsid w:val="00B638BE"/>
    <w:rsid w:val="00B65B8E"/>
    <w:rsid w:val="00B717F6"/>
    <w:rsid w:val="00B72F75"/>
    <w:rsid w:val="00B763F3"/>
    <w:rsid w:val="00B7683C"/>
    <w:rsid w:val="00B80FBF"/>
    <w:rsid w:val="00B819DB"/>
    <w:rsid w:val="00B81F95"/>
    <w:rsid w:val="00B82DBD"/>
    <w:rsid w:val="00B838EA"/>
    <w:rsid w:val="00B83F37"/>
    <w:rsid w:val="00B846B1"/>
    <w:rsid w:val="00B86140"/>
    <w:rsid w:val="00B86585"/>
    <w:rsid w:val="00B86ED5"/>
    <w:rsid w:val="00B87619"/>
    <w:rsid w:val="00B87FD9"/>
    <w:rsid w:val="00B942FC"/>
    <w:rsid w:val="00BA0100"/>
    <w:rsid w:val="00BA073B"/>
    <w:rsid w:val="00BA0A89"/>
    <w:rsid w:val="00BA3C37"/>
    <w:rsid w:val="00BB0BB3"/>
    <w:rsid w:val="00BB5FB4"/>
    <w:rsid w:val="00BC222B"/>
    <w:rsid w:val="00BC47DD"/>
    <w:rsid w:val="00BC4940"/>
    <w:rsid w:val="00BC63AE"/>
    <w:rsid w:val="00BD3277"/>
    <w:rsid w:val="00BD4696"/>
    <w:rsid w:val="00BD4F57"/>
    <w:rsid w:val="00BE0867"/>
    <w:rsid w:val="00BE1AB5"/>
    <w:rsid w:val="00BF0D02"/>
    <w:rsid w:val="00BF1005"/>
    <w:rsid w:val="00BF4DC5"/>
    <w:rsid w:val="00BF59FF"/>
    <w:rsid w:val="00C0185C"/>
    <w:rsid w:val="00C01FD8"/>
    <w:rsid w:val="00C1054C"/>
    <w:rsid w:val="00C142B3"/>
    <w:rsid w:val="00C16E70"/>
    <w:rsid w:val="00C226D7"/>
    <w:rsid w:val="00C2433F"/>
    <w:rsid w:val="00C26F02"/>
    <w:rsid w:val="00C3440A"/>
    <w:rsid w:val="00C407A0"/>
    <w:rsid w:val="00C409EF"/>
    <w:rsid w:val="00C41DAD"/>
    <w:rsid w:val="00C4290D"/>
    <w:rsid w:val="00C455C6"/>
    <w:rsid w:val="00C45884"/>
    <w:rsid w:val="00C4673B"/>
    <w:rsid w:val="00C52369"/>
    <w:rsid w:val="00C5314E"/>
    <w:rsid w:val="00C5689A"/>
    <w:rsid w:val="00C57C84"/>
    <w:rsid w:val="00C60420"/>
    <w:rsid w:val="00C60474"/>
    <w:rsid w:val="00C62D24"/>
    <w:rsid w:val="00C6480A"/>
    <w:rsid w:val="00C6605B"/>
    <w:rsid w:val="00C661A0"/>
    <w:rsid w:val="00C66307"/>
    <w:rsid w:val="00C66C0C"/>
    <w:rsid w:val="00C66E57"/>
    <w:rsid w:val="00C71DC8"/>
    <w:rsid w:val="00C75D86"/>
    <w:rsid w:val="00C810EC"/>
    <w:rsid w:val="00C840A5"/>
    <w:rsid w:val="00C86972"/>
    <w:rsid w:val="00C903F9"/>
    <w:rsid w:val="00C90AC7"/>
    <w:rsid w:val="00C91672"/>
    <w:rsid w:val="00C91F1D"/>
    <w:rsid w:val="00C94A9A"/>
    <w:rsid w:val="00C9546B"/>
    <w:rsid w:val="00C95CC6"/>
    <w:rsid w:val="00C9636B"/>
    <w:rsid w:val="00C973F2"/>
    <w:rsid w:val="00C97F61"/>
    <w:rsid w:val="00CA4FAF"/>
    <w:rsid w:val="00CA7CF1"/>
    <w:rsid w:val="00CB182B"/>
    <w:rsid w:val="00CB2B90"/>
    <w:rsid w:val="00CB343A"/>
    <w:rsid w:val="00CB7D0F"/>
    <w:rsid w:val="00CC0366"/>
    <w:rsid w:val="00CC17E7"/>
    <w:rsid w:val="00CC4E82"/>
    <w:rsid w:val="00CD0510"/>
    <w:rsid w:val="00CD26BC"/>
    <w:rsid w:val="00CD2FF0"/>
    <w:rsid w:val="00CD306E"/>
    <w:rsid w:val="00CD422A"/>
    <w:rsid w:val="00CD4C8E"/>
    <w:rsid w:val="00CD5120"/>
    <w:rsid w:val="00CD6807"/>
    <w:rsid w:val="00CD7AAA"/>
    <w:rsid w:val="00CE18D3"/>
    <w:rsid w:val="00CE331A"/>
    <w:rsid w:val="00CE3C90"/>
    <w:rsid w:val="00CE56B0"/>
    <w:rsid w:val="00CE7DAC"/>
    <w:rsid w:val="00CF0112"/>
    <w:rsid w:val="00CF087D"/>
    <w:rsid w:val="00CF36A0"/>
    <w:rsid w:val="00CF6EA5"/>
    <w:rsid w:val="00D049F5"/>
    <w:rsid w:val="00D10F1A"/>
    <w:rsid w:val="00D14E46"/>
    <w:rsid w:val="00D15509"/>
    <w:rsid w:val="00D20DC1"/>
    <w:rsid w:val="00D23C46"/>
    <w:rsid w:val="00D240C8"/>
    <w:rsid w:val="00D24227"/>
    <w:rsid w:val="00D25644"/>
    <w:rsid w:val="00D30994"/>
    <w:rsid w:val="00D30C37"/>
    <w:rsid w:val="00D352CB"/>
    <w:rsid w:val="00D44428"/>
    <w:rsid w:val="00D445E2"/>
    <w:rsid w:val="00D45E1D"/>
    <w:rsid w:val="00D4684B"/>
    <w:rsid w:val="00D469E2"/>
    <w:rsid w:val="00D50E6E"/>
    <w:rsid w:val="00D51464"/>
    <w:rsid w:val="00D52382"/>
    <w:rsid w:val="00D53BFB"/>
    <w:rsid w:val="00D53FC4"/>
    <w:rsid w:val="00D557F3"/>
    <w:rsid w:val="00D601A3"/>
    <w:rsid w:val="00D66F26"/>
    <w:rsid w:val="00D66F7C"/>
    <w:rsid w:val="00D67141"/>
    <w:rsid w:val="00D7135F"/>
    <w:rsid w:val="00D71A5A"/>
    <w:rsid w:val="00D724B5"/>
    <w:rsid w:val="00D729E7"/>
    <w:rsid w:val="00D73E55"/>
    <w:rsid w:val="00D74584"/>
    <w:rsid w:val="00D75100"/>
    <w:rsid w:val="00D75C13"/>
    <w:rsid w:val="00D75FD4"/>
    <w:rsid w:val="00D7619D"/>
    <w:rsid w:val="00D777FE"/>
    <w:rsid w:val="00D817EB"/>
    <w:rsid w:val="00D821F7"/>
    <w:rsid w:val="00D82FAF"/>
    <w:rsid w:val="00D83270"/>
    <w:rsid w:val="00D83AE1"/>
    <w:rsid w:val="00D83C59"/>
    <w:rsid w:val="00D865F2"/>
    <w:rsid w:val="00D94A0C"/>
    <w:rsid w:val="00D9551A"/>
    <w:rsid w:val="00D964DF"/>
    <w:rsid w:val="00D97124"/>
    <w:rsid w:val="00D97ACA"/>
    <w:rsid w:val="00DA427B"/>
    <w:rsid w:val="00DA79E6"/>
    <w:rsid w:val="00DB07F8"/>
    <w:rsid w:val="00DB16A2"/>
    <w:rsid w:val="00DB7475"/>
    <w:rsid w:val="00DC20E1"/>
    <w:rsid w:val="00DC3EA1"/>
    <w:rsid w:val="00DC6D8E"/>
    <w:rsid w:val="00DD0D93"/>
    <w:rsid w:val="00DD3AA0"/>
    <w:rsid w:val="00DD40C5"/>
    <w:rsid w:val="00DE0686"/>
    <w:rsid w:val="00DE3F04"/>
    <w:rsid w:val="00DE45D2"/>
    <w:rsid w:val="00DE5208"/>
    <w:rsid w:val="00DE79D0"/>
    <w:rsid w:val="00DF0903"/>
    <w:rsid w:val="00DF10E3"/>
    <w:rsid w:val="00DF19E5"/>
    <w:rsid w:val="00DF2C7B"/>
    <w:rsid w:val="00DF76E8"/>
    <w:rsid w:val="00E0033B"/>
    <w:rsid w:val="00E00484"/>
    <w:rsid w:val="00E01A99"/>
    <w:rsid w:val="00E01B1A"/>
    <w:rsid w:val="00E07C61"/>
    <w:rsid w:val="00E10583"/>
    <w:rsid w:val="00E11EB5"/>
    <w:rsid w:val="00E131AF"/>
    <w:rsid w:val="00E1426F"/>
    <w:rsid w:val="00E14E62"/>
    <w:rsid w:val="00E157E8"/>
    <w:rsid w:val="00E2144A"/>
    <w:rsid w:val="00E2404C"/>
    <w:rsid w:val="00E255FF"/>
    <w:rsid w:val="00E3035B"/>
    <w:rsid w:val="00E34599"/>
    <w:rsid w:val="00E43251"/>
    <w:rsid w:val="00E447B6"/>
    <w:rsid w:val="00E45470"/>
    <w:rsid w:val="00E458A3"/>
    <w:rsid w:val="00E45A5C"/>
    <w:rsid w:val="00E4623A"/>
    <w:rsid w:val="00E500A5"/>
    <w:rsid w:val="00E50308"/>
    <w:rsid w:val="00E50594"/>
    <w:rsid w:val="00E53354"/>
    <w:rsid w:val="00E55998"/>
    <w:rsid w:val="00E55BB6"/>
    <w:rsid w:val="00E6117A"/>
    <w:rsid w:val="00E614CA"/>
    <w:rsid w:val="00E61B27"/>
    <w:rsid w:val="00E649C6"/>
    <w:rsid w:val="00E70B9E"/>
    <w:rsid w:val="00E729C3"/>
    <w:rsid w:val="00E748DA"/>
    <w:rsid w:val="00E750DE"/>
    <w:rsid w:val="00E76BF0"/>
    <w:rsid w:val="00E80CF7"/>
    <w:rsid w:val="00E812A2"/>
    <w:rsid w:val="00E87151"/>
    <w:rsid w:val="00E91FAB"/>
    <w:rsid w:val="00E931E8"/>
    <w:rsid w:val="00E93CD0"/>
    <w:rsid w:val="00E94083"/>
    <w:rsid w:val="00E96A27"/>
    <w:rsid w:val="00E97B44"/>
    <w:rsid w:val="00EA3769"/>
    <w:rsid w:val="00EA3DEF"/>
    <w:rsid w:val="00EA44DA"/>
    <w:rsid w:val="00EA47B7"/>
    <w:rsid w:val="00EA5834"/>
    <w:rsid w:val="00EA5907"/>
    <w:rsid w:val="00EA722C"/>
    <w:rsid w:val="00EB5792"/>
    <w:rsid w:val="00EB65BF"/>
    <w:rsid w:val="00EB7E15"/>
    <w:rsid w:val="00EC267D"/>
    <w:rsid w:val="00EC3842"/>
    <w:rsid w:val="00EC4286"/>
    <w:rsid w:val="00EC48D3"/>
    <w:rsid w:val="00ED0489"/>
    <w:rsid w:val="00ED2BB6"/>
    <w:rsid w:val="00ED2E81"/>
    <w:rsid w:val="00ED71FA"/>
    <w:rsid w:val="00EE19A3"/>
    <w:rsid w:val="00EE1ACD"/>
    <w:rsid w:val="00EE3DB4"/>
    <w:rsid w:val="00EE404E"/>
    <w:rsid w:val="00EE49D6"/>
    <w:rsid w:val="00EF088F"/>
    <w:rsid w:val="00EF374A"/>
    <w:rsid w:val="00EF46EE"/>
    <w:rsid w:val="00EF4C4C"/>
    <w:rsid w:val="00EF7C5A"/>
    <w:rsid w:val="00F03599"/>
    <w:rsid w:val="00F041D0"/>
    <w:rsid w:val="00F05EA2"/>
    <w:rsid w:val="00F060FE"/>
    <w:rsid w:val="00F06828"/>
    <w:rsid w:val="00F079C9"/>
    <w:rsid w:val="00F10289"/>
    <w:rsid w:val="00F215A0"/>
    <w:rsid w:val="00F23BE4"/>
    <w:rsid w:val="00F251F7"/>
    <w:rsid w:val="00F25F6B"/>
    <w:rsid w:val="00F26457"/>
    <w:rsid w:val="00F27B3D"/>
    <w:rsid w:val="00F3070A"/>
    <w:rsid w:val="00F36176"/>
    <w:rsid w:val="00F40FCA"/>
    <w:rsid w:val="00F414DF"/>
    <w:rsid w:val="00F425A6"/>
    <w:rsid w:val="00F459B6"/>
    <w:rsid w:val="00F47E6C"/>
    <w:rsid w:val="00F505F7"/>
    <w:rsid w:val="00F52B2E"/>
    <w:rsid w:val="00F537BF"/>
    <w:rsid w:val="00F56A80"/>
    <w:rsid w:val="00F6064D"/>
    <w:rsid w:val="00F62065"/>
    <w:rsid w:val="00F623E9"/>
    <w:rsid w:val="00F64D95"/>
    <w:rsid w:val="00F71174"/>
    <w:rsid w:val="00F71224"/>
    <w:rsid w:val="00F72BDB"/>
    <w:rsid w:val="00F74EBE"/>
    <w:rsid w:val="00F765FF"/>
    <w:rsid w:val="00F807B9"/>
    <w:rsid w:val="00F82EDD"/>
    <w:rsid w:val="00F8357F"/>
    <w:rsid w:val="00F861C9"/>
    <w:rsid w:val="00F924C8"/>
    <w:rsid w:val="00F946CE"/>
    <w:rsid w:val="00F951B6"/>
    <w:rsid w:val="00F95F88"/>
    <w:rsid w:val="00F961D5"/>
    <w:rsid w:val="00F978E8"/>
    <w:rsid w:val="00FA17C8"/>
    <w:rsid w:val="00FA41CD"/>
    <w:rsid w:val="00FA4DC6"/>
    <w:rsid w:val="00FC2B1C"/>
    <w:rsid w:val="00FC7312"/>
    <w:rsid w:val="00FC76E2"/>
    <w:rsid w:val="00FC7DDD"/>
    <w:rsid w:val="00FD0370"/>
    <w:rsid w:val="00FD43B0"/>
    <w:rsid w:val="00FD5312"/>
    <w:rsid w:val="00FD6D60"/>
    <w:rsid w:val="00FD7D30"/>
    <w:rsid w:val="00FE0760"/>
    <w:rsid w:val="00FE0EC1"/>
    <w:rsid w:val="00FE3B30"/>
    <w:rsid w:val="00FF06DD"/>
    <w:rsid w:val="00FF1541"/>
    <w:rsid w:val="00FF598A"/>
    <w:rsid w:val="00FF62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CEFC7A"/>
  <w15:docId w15:val="{E713CB98-3191-4BFC-86F6-6BDE686C7E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2"/>
        <w:lang w:val="ru-RU" w:eastAsia="en-US" w:bidi="ar-SA"/>
      </w:rPr>
    </w:rPrDefault>
    <w:pPrDefault>
      <w:pPr>
        <w:spacing w:line="259" w:lineRule="auto"/>
        <w:ind w:firstLine="567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B3854"/>
  </w:style>
  <w:style w:type="paragraph" w:styleId="1">
    <w:name w:val="heading 1"/>
    <w:basedOn w:val="a"/>
    <w:next w:val="a"/>
    <w:link w:val="10"/>
    <w:uiPriority w:val="9"/>
    <w:qFormat/>
    <w:rsid w:val="00C94A9A"/>
    <w:pPr>
      <w:keepNext/>
      <w:keepLines/>
      <w:numPr>
        <w:numId w:val="10"/>
      </w:numPr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C94A9A"/>
    <w:pPr>
      <w:keepNext/>
      <w:keepLines/>
      <w:numPr>
        <w:ilvl w:val="1"/>
        <w:numId w:val="10"/>
      </w:numPr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C94A9A"/>
    <w:pPr>
      <w:keepNext/>
      <w:keepLines/>
      <w:numPr>
        <w:ilvl w:val="2"/>
        <w:numId w:val="10"/>
      </w:numPr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semiHidden/>
    <w:rsid w:val="00C94A9A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C94A9A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C94A9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01">
    <w:name w:val="01. Основной"/>
    <w:basedOn w:val="a"/>
    <w:link w:val="010"/>
    <w:qFormat/>
    <w:rsid w:val="007D7EC6"/>
    <w:pPr>
      <w:spacing w:line="276" w:lineRule="auto"/>
      <w:ind w:firstLine="709"/>
      <w:jc w:val="both"/>
    </w:pPr>
    <w:rPr>
      <w:rFonts w:eastAsia="Calibri"/>
      <w:color w:val="auto"/>
    </w:rPr>
  </w:style>
  <w:style w:type="character" w:customStyle="1" w:styleId="010">
    <w:name w:val="01. Основной Знак"/>
    <w:basedOn w:val="a0"/>
    <w:link w:val="01"/>
    <w:rsid w:val="007D7EC6"/>
    <w:rPr>
      <w:rFonts w:eastAsia="Calibri"/>
      <w:color w:val="auto"/>
    </w:rPr>
  </w:style>
  <w:style w:type="paragraph" w:customStyle="1" w:styleId="02">
    <w:name w:val="02. Основной (Слева)"/>
    <w:basedOn w:val="01"/>
    <w:link w:val="020"/>
    <w:qFormat/>
    <w:rsid w:val="007D7EC6"/>
    <w:pPr>
      <w:ind w:firstLine="0"/>
    </w:pPr>
  </w:style>
  <w:style w:type="character" w:customStyle="1" w:styleId="020">
    <w:name w:val="02. Основной (Слева) Знак"/>
    <w:basedOn w:val="010"/>
    <w:link w:val="02"/>
    <w:rsid w:val="007D7EC6"/>
    <w:rPr>
      <w:rFonts w:eastAsia="Calibri"/>
      <w:color w:val="auto"/>
    </w:rPr>
  </w:style>
  <w:style w:type="paragraph" w:customStyle="1" w:styleId="03">
    <w:name w:val="03. Основной (Центр)"/>
    <w:basedOn w:val="01"/>
    <w:link w:val="030"/>
    <w:qFormat/>
    <w:rsid w:val="007D7EC6"/>
    <w:pPr>
      <w:ind w:firstLine="0"/>
      <w:jc w:val="center"/>
    </w:pPr>
  </w:style>
  <w:style w:type="character" w:customStyle="1" w:styleId="030">
    <w:name w:val="03. Основной (Центр) Знак"/>
    <w:basedOn w:val="010"/>
    <w:link w:val="03"/>
    <w:rsid w:val="007D7EC6"/>
    <w:rPr>
      <w:rFonts w:eastAsia="Calibri"/>
      <w:color w:val="auto"/>
    </w:rPr>
  </w:style>
  <w:style w:type="paragraph" w:customStyle="1" w:styleId="04">
    <w:name w:val="04. Раздел"/>
    <w:basedOn w:val="01"/>
    <w:next w:val="01"/>
    <w:link w:val="040"/>
    <w:qFormat/>
    <w:rsid w:val="00BF0D02"/>
    <w:pPr>
      <w:numPr>
        <w:numId w:val="28"/>
      </w:numPr>
      <w:spacing w:before="240" w:after="240"/>
      <w:ind w:left="993" w:hanging="284"/>
      <w:jc w:val="left"/>
    </w:pPr>
    <w:rPr>
      <w:b/>
      <w:caps/>
    </w:rPr>
  </w:style>
  <w:style w:type="character" w:customStyle="1" w:styleId="040">
    <w:name w:val="04. Раздел Знак"/>
    <w:basedOn w:val="030"/>
    <w:link w:val="04"/>
    <w:rsid w:val="00BF0D02"/>
    <w:rPr>
      <w:rFonts w:eastAsia="Calibri"/>
      <w:b/>
      <w:caps/>
      <w:color w:val="auto"/>
    </w:rPr>
  </w:style>
  <w:style w:type="paragraph" w:customStyle="1" w:styleId="05">
    <w:name w:val="05. Подраздел"/>
    <w:basedOn w:val="01"/>
    <w:next w:val="01"/>
    <w:link w:val="050"/>
    <w:qFormat/>
    <w:rsid w:val="00E812A2"/>
    <w:pPr>
      <w:numPr>
        <w:ilvl w:val="1"/>
        <w:numId w:val="28"/>
      </w:numPr>
      <w:tabs>
        <w:tab w:val="left" w:pos="1134"/>
      </w:tabs>
      <w:spacing w:before="240" w:after="240"/>
      <w:ind w:left="0" w:firstLine="709"/>
    </w:pPr>
    <w:rPr>
      <w:b/>
    </w:rPr>
  </w:style>
  <w:style w:type="character" w:customStyle="1" w:styleId="050">
    <w:name w:val="05. Подраздел Знак"/>
    <w:basedOn w:val="010"/>
    <w:link w:val="05"/>
    <w:rsid w:val="00E812A2"/>
    <w:rPr>
      <w:rFonts w:eastAsia="Calibri"/>
      <w:b/>
      <w:color w:val="auto"/>
    </w:rPr>
  </w:style>
  <w:style w:type="paragraph" w:customStyle="1" w:styleId="06">
    <w:name w:val="06. Пункт"/>
    <w:basedOn w:val="01"/>
    <w:next w:val="01"/>
    <w:link w:val="060"/>
    <w:qFormat/>
    <w:rsid w:val="007C2018"/>
    <w:pPr>
      <w:numPr>
        <w:ilvl w:val="2"/>
        <w:numId w:val="28"/>
      </w:numPr>
      <w:tabs>
        <w:tab w:val="left" w:pos="1418"/>
      </w:tabs>
      <w:ind w:left="0" w:firstLine="709"/>
    </w:pPr>
  </w:style>
  <w:style w:type="character" w:customStyle="1" w:styleId="060">
    <w:name w:val="06. Пункт Знак"/>
    <w:basedOn w:val="010"/>
    <w:link w:val="06"/>
    <w:rsid w:val="007C2018"/>
    <w:rPr>
      <w:rFonts w:eastAsia="Calibri"/>
      <w:color w:val="auto"/>
    </w:rPr>
  </w:style>
  <w:style w:type="paragraph" w:customStyle="1" w:styleId="07">
    <w:name w:val="07. Подпункт"/>
    <w:basedOn w:val="01"/>
    <w:next w:val="01"/>
    <w:link w:val="070"/>
    <w:qFormat/>
    <w:rsid w:val="007D7EC6"/>
    <w:pPr>
      <w:numPr>
        <w:ilvl w:val="3"/>
        <w:numId w:val="28"/>
      </w:numPr>
      <w:tabs>
        <w:tab w:val="left" w:pos="1560"/>
      </w:tabs>
    </w:pPr>
  </w:style>
  <w:style w:type="character" w:customStyle="1" w:styleId="070">
    <w:name w:val="07. Подпункт Знак"/>
    <w:basedOn w:val="010"/>
    <w:link w:val="07"/>
    <w:rsid w:val="007D7EC6"/>
    <w:rPr>
      <w:rFonts w:eastAsia="Calibri"/>
      <w:color w:val="auto"/>
    </w:rPr>
  </w:style>
  <w:style w:type="paragraph" w:customStyle="1" w:styleId="08">
    <w:name w:val="08. Заголовок (Центр)"/>
    <w:basedOn w:val="01"/>
    <w:next w:val="01"/>
    <w:link w:val="080"/>
    <w:qFormat/>
    <w:rsid w:val="00770AFA"/>
    <w:pPr>
      <w:spacing w:before="240" w:after="240"/>
      <w:ind w:firstLine="0"/>
      <w:jc w:val="center"/>
    </w:pPr>
    <w:rPr>
      <w:b/>
      <w:bCs/>
      <w:caps/>
    </w:rPr>
  </w:style>
  <w:style w:type="character" w:customStyle="1" w:styleId="080">
    <w:name w:val="08. Заголовок (Центр) Знак"/>
    <w:basedOn w:val="010"/>
    <w:link w:val="08"/>
    <w:rsid w:val="00770AFA"/>
    <w:rPr>
      <w:rFonts w:eastAsia="Calibri"/>
      <w:b/>
      <w:bCs/>
      <w:caps/>
      <w:color w:val="auto"/>
    </w:rPr>
  </w:style>
  <w:style w:type="paragraph" w:customStyle="1" w:styleId="09">
    <w:name w:val="09. Список (Маркер)"/>
    <w:basedOn w:val="01"/>
    <w:link w:val="090"/>
    <w:qFormat/>
    <w:rsid w:val="00E458A3"/>
    <w:pPr>
      <w:numPr>
        <w:numId w:val="29"/>
      </w:numPr>
      <w:tabs>
        <w:tab w:val="left" w:pos="993"/>
      </w:tabs>
      <w:ind w:left="0" w:firstLine="709"/>
    </w:pPr>
  </w:style>
  <w:style w:type="character" w:customStyle="1" w:styleId="090">
    <w:name w:val="09. Список (Маркер) Знак"/>
    <w:basedOn w:val="010"/>
    <w:link w:val="09"/>
    <w:rsid w:val="00E458A3"/>
    <w:rPr>
      <w:rFonts w:eastAsia="Calibri"/>
      <w:color w:val="auto"/>
    </w:rPr>
  </w:style>
  <w:style w:type="paragraph" w:customStyle="1" w:styleId="100">
    <w:name w:val="10. Рисунок"/>
    <w:basedOn w:val="01"/>
    <w:next w:val="01"/>
    <w:link w:val="101"/>
    <w:qFormat/>
    <w:rsid w:val="005A0A64"/>
    <w:pPr>
      <w:spacing w:before="240" w:after="240"/>
      <w:ind w:firstLine="0"/>
      <w:jc w:val="center"/>
    </w:pPr>
    <w:rPr>
      <w:sz w:val="24"/>
      <w:szCs w:val="20"/>
    </w:rPr>
  </w:style>
  <w:style w:type="character" w:customStyle="1" w:styleId="101">
    <w:name w:val="10. Рисунок Знак"/>
    <w:basedOn w:val="010"/>
    <w:link w:val="100"/>
    <w:rsid w:val="005A0A64"/>
    <w:rPr>
      <w:rFonts w:eastAsia="Calibri"/>
      <w:color w:val="auto"/>
      <w:sz w:val="24"/>
      <w:szCs w:val="20"/>
    </w:rPr>
  </w:style>
  <w:style w:type="paragraph" w:customStyle="1" w:styleId="11">
    <w:name w:val="11. Таблица"/>
    <w:basedOn w:val="01"/>
    <w:next w:val="01"/>
    <w:link w:val="110"/>
    <w:qFormat/>
    <w:rsid w:val="000D5D79"/>
    <w:pPr>
      <w:spacing w:before="240"/>
      <w:ind w:firstLine="0"/>
    </w:pPr>
    <w:rPr>
      <w:sz w:val="24"/>
      <w:szCs w:val="24"/>
    </w:rPr>
  </w:style>
  <w:style w:type="character" w:customStyle="1" w:styleId="110">
    <w:name w:val="11. Таблица Знак"/>
    <w:basedOn w:val="010"/>
    <w:link w:val="11"/>
    <w:rsid w:val="000D5D79"/>
    <w:rPr>
      <w:rFonts w:eastAsia="Calibri"/>
      <w:color w:val="auto"/>
      <w:sz w:val="24"/>
      <w:szCs w:val="24"/>
    </w:rPr>
  </w:style>
  <w:style w:type="paragraph" w:customStyle="1" w:styleId="12">
    <w:name w:val="12. Список (Литература)"/>
    <w:basedOn w:val="01"/>
    <w:link w:val="120"/>
    <w:qFormat/>
    <w:rsid w:val="00A66200"/>
    <w:pPr>
      <w:numPr>
        <w:numId w:val="30"/>
      </w:numPr>
      <w:tabs>
        <w:tab w:val="left" w:pos="1134"/>
      </w:tabs>
      <w:ind w:left="0" w:firstLine="709"/>
    </w:pPr>
  </w:style>
  <w:style w:type="character" w:customStyle="1" w:styleId="120">
    <w:name w:val="12. Список (Литература) Знак"/>
    <w:basedOn w:val="010"/>
    <w:link w:val="12"/>
    <w:rsid w:val="00A66200"/>
    <w:rPr>
      <w:rFonts w:eastAsia="Calibri"/>
      <w:color w:val="auto"/>
    </w:rPr>
  </w:style>
  <w:style w:type="paragraph" w:customStyle="1" w:styleId="061">
    <w:name w:val="06.1. Пункт (альт)"/>
    <w:basedOn w:val="05"/>
    <w:qFormat/>
    <w:rsid w:val="004861C1"/>
    <w:pPr>
      <w:spacing w:before="0" w:after="0"/>
    </w:pPr>
    <w:rPr>
      <w:b w:val="0"/>
      <w:bCs/>
    </w:rPr>
  </w:style>
  <w:style w:type="character" w:customStyle="1" w:styleId="fontstyle21">
    <w:name w:val="fontstyle21"/>
    <w:basedOn w:val="a0"/>
    <w:rsid w:val="00535490"/>
    <w:rPr>
      <w:rFonts w:ascii="TimesNewRoman" w:hAnsi="TimesNewRoman" w:hint="default"/>
      <w:b/>
      <w:bCs/>
      <w:i w:val="0"/>
      <w:iCs w:val="0"/>
      <w:color w:val="000000"/>
      <w:sz w:val="28"/>
      <w:szCs w:val="28"/>
    </w:rPr>
  </w:style>
  <w:style w:type="paragraph" w:customStyle="1" w:styleId="091">
    <w:name w:val="09.1. Список (Нумер)"/>
    <w:basedOn w:val="01"/>
    <w:link w:val="0910"/>
    <w:qFormat/>
    <w:rsid w:val="00E01B1A"/>
    <w:pPr>
      <w:numPr>
        <w:numId w:val="31"/>
      </w:numPr>
      <w:tabs>
        <w:tab w:val="left" w:pos="993"/>
      </w:tabs>
      <w:ind w:left="0" w:firstLine="709"/>
    </w:pPr>
  </w:style>
  <w:style w:type="paragraph" w:customStyle="1" w:styleId="13">
    <w:name w:val="13. Формула"/>
    <w:basedOn w:val="03"/>
    <w:link w:val="130"/>
    <w:qFormat/>
    <w:rsid w:val="003D1992"/>
    <w:pPr>
      <w:spacing w:before="120" w:after="120"/>
      <w:contextualSpacing/>
    </w:pPr>
    <w:rPr>
      <w:lang w:val="en-US"/>
    </w:rPr>
  </w:style>
  <w:style w:type="character" w:customStyle="1" w:styleId="0910">
    <w:name w:val="09.1. Список (Нумер) Знак"/>
    <w:basedOn w:val="090"/>
    <w:link w:val="091"/>
    <w:rsid w:val="00E01B1A"/>
    <w:rPr>
      <w:rFonts w:eastAsia="Calibri"/>
      <w:color w:val="auto"/>
    </w:rPr>
  </w:style>
  <w:style w:type="paragraph" w:styleId="a3">
    <w:name w:val="header"/>
    <w:basedOn w:val="a"/>
    <w:link w:val="a4"/>
    <w:uiPriority w:val="99"/>
    <w:unhideWhenUsed/>
    <w:rsid w:val="00E14E62"/>
    <w:pPr>
      <w:tabs>
        <w:tab w:val="center" w:pos="4677"/>
        <w:tab w:val="right" w:pos="9355"/>
      </w:tabs>
      <w:spacing w:line="240" w:lineRule="auto"/>
    </w:pPr>
  </w:style>
  <w:style w:type="paragraph" w:styleId="21">
    <w:name w:val="Quote"/>
    <w:basedOn w:val="a"/>
    <w:next w:val="a"/>
    <w:link w:val="22"/>
    <w:uiPriority w:val="29"/>
    <w:qFormat/>
    <w:rsid w:val="00C6480A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4">
    <w:name w:val="Верхний колонтитул Знак"/>
    <w:basedOn w:val="a0"/>
    <w:link w:val="a3"/>
    <w:uiPriority w:val="99"/>
    <w:rsid w:val="00E14E62"/>
  </w:style>
  <w:style w:type="paragraph" w:styleId="a5">
    <w:name w:val="footer"/>
    <w:basedOn w:val="a"/>
    <w:link w:val="a6"/>
    <w:uiPriority w:val="99"/>
    <w:unhideWhenUsed/>
    <w:rsid w:val="00E14E62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E14E62"/>
  </w:style>
  <w:style w:type="character" w:customStyle="1" w:styleId="fontstyle01">
    <w:name w:val="fontstyle01"/>
    <w:basedOn w:val="a0"/>
    <w:rsid w:val="004861C1"/>
    <w:rPr>
      <w:rFonts w:ascii="TimesNewRoman" w:hAnsi="TimesNewRoman" w:hint="default"/>
      <w:b w:val="0"/>
      <w:bCs w:val="0"/>
      <w:i w:val="0"/>
      <w:iCs w:val="0"/>
      <w:color w:val="000000"/>
      <w:sz w:val="28"/>
      <w:szCs w:val="28"/>
    </w:rPr>
  </w:style>
  <w:style w:type="table" w:styleId="a7">
    <w:name w:val="Table Grid"/>
    <w:basedOn w:val="a1"/>
    <w:uiPriority w:val="39"/>
    <w:rsid w:val="00C41DA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31">
    <w:name w:val="13;Формула"/>
    <w:basedOn w:val="03"/>
    <w:next w:val="01"/>
    <w:link w:val="132"/>
    <w:rsid w:val="00D24227"/>
    <w:pPr>
      <w:spacing w:before="240" w:after="240"/>
    </w:pPr>
  </w:style>
  <w:style w:type="character" w:customStyle="1" w:styleId="132">
    <w:name w:val="13;Формула Знак"/>
    <w:basedOn w:val="030"/>
    <w:link w:val="131"/>
    <w:rsid w:val="00D24227"/>
    <w:rPr>
      <w:rFonts w:eastAsia="Calibri"/>
      <w:color w:val="auto"/>
    </w:rPr>
  </w:style>
  <w:style w:type="character" w:customStyle="1" w:styleId="130">
    <w:name w:val="13. Формула Знак"/>
    <w:basedOn w:val="a0"/>
    <w:link w:val="13"/>
    <w:rsid w:val="003D1992"/>
    <w:rPr>
      <w:rFonts w:eastAsia="Calibri"/>
      <w:color w:val="auto"/>
      <w:lang w:val="en-US"/>
    </w:rPr>
  </w:style>
  <w:style w:type="character" w:customStyle="1" w:styleId="22">
    <w:name w:val="Цитата 2 Знак"/>
    <w:basedOn w:val="a0"/>
    <w:link w:val="21"/>
    <w:uiPriority w:val="29"/>
    <w:rsid w:val="00C6480A"/>
    <w:rPr>
      <w:i/>
      <w:iCs/>
      <w:color w:val="404040" w:themeColor="text1" w:themeTint="BF"/>
    </w:rPr>
  </w:style>
  <w:style w:type="character" w:styleId="a8">
    <w:name w:val="annotation reference"/>
    <w:basedOn w:val="a0"/>
    <w:uiPriority w:val="99"/>
    <w:semiHidden/>
    <w:unhideWhenUsed/>
    <w:rsid w:val="00976FD8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976FD8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976FD8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976FD8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976FD8"/>
    <w:rPr>
      <w:b/>
      <w:bCs/>
      <w:sz w:val="20"/>
      <w:szCs w:val="20"/>
    </w:rPr>
  </w:style>
  <w:style w:type="paragraph" w:styleId="ad">
    <w:name w:val="List Paragraph"/>
    <w:basedOn w:val="a"/>
    <w:uiPriority w:val="34"/>
    <w:qFormat/>
    <w:rsid w:val="008C2303"/>
    <w:pPr>
      <w:spacing w:after="160"/>
      <w:ind w:left="720" w:firstLine="0"/>
      <w:contextualSpacing/>
    </w:pPr>
    <w:rPr>
      <w:color w:val="auto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0751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2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28" Type="http://schemas.openxmlformats.org/officeDocument/2006/relationships/oleObject" Target="embeddings/oleObject5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57.wmf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70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4.wmf"/><Relationship Id="rId124" Type="http://schemas.openxmlformats.org/officeDocument/2006/relationships/oleObject" Target="embeddings/oleObject55.bin"/><Relationship Id="rId129" Type="http://schemas.openxmlformats.org/officeDocument/2006/relationships/image" Target="media/image65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60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68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image" Target="media/image52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3.wmf"/><Relationship Id="rId141" Type="http://schemas.openxmlformats.org/officeDocument/2006/relationships/image" Target="media/image71.jpeg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jpeg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110" Type="http://schemas.openxmlformats.org/officeDocument/2006/relationships/image" Target="media/image55.jpeg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1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3.jpeg"/><Relationship Id="rId35" Type="http://schemas.openxmlformats.org/officeDocument/2006/relationships/image" Target="media/image16.jpeg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6.bin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1.wmf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image" Target="media/image10.jpeg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0.jpeg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5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3.wmf"/><Relationship Id="rId127" Type="http://schemas.openxmlformats.org/officeDocument/2006/relationships/image" Target="media/image64.wmf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jpeg"/><Relationship Id="rId94" Type="http://schemas.openxmlformats.org/officeDocument/2006/relationships/oleObject" Target="embeddings/oleObject41.bin"/><Relationship Id="rId99" Type="http://schemas.openxmlformats.org/officeDocument/2006/relationships/image" Target="media/image49.jpeg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4.bin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7.wmf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FC91394-56FA-49AC-87DE-255A17B706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2</TotalTime>
  <Pages>12</Pages>
  <Words>956</Words>
  <Characters>5450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3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yKlop3345</dc:creator>
  <cp:lastModifiedBy>Стас Дыня</cp:lastModifiedBy>
  <cp:revision>20</cp:revision>
  <cp:lastPrinted>2023-03-07T09:27:00Z</cp:lastPrinted>
  <dcterms:created xsi:type="dcterms:W3CDTF">2024-05-24T05:11:00Z</dcterms:created>
  <dcterms:modified xsi:type="dcterms:W3CDTF">2024-05-27T14:08:00Z</dcterms:modified>
</cp:coreProperties>
</file>